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47CA4C5E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885CA0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630659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45pt;height:36pt" o:ole="">
            <v:imagedata r:id="rId12" o:title=""/>
          </v:shape>
          <o:OLEObject Type="Embed" ProgID="Equation.DSMT4" ShapeID="_x0000_i1026" DrawAspect="Content" ObjectID="_1764630660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65471D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65471D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65471D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65471D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</w:t>
      </w:r>
      <w:proofErr w:type="spellStart"/>
      <w:r w:rsidRPr="00C0554C">
        <w:rPr>
          <w:sz w:val="24"/>
          <w:szCs w:val="24"/>
        </w:rPr>
        <w:t>Галёркина</w:t>
      </w:r>
      <w:proofErr w:type="spellEnd"/>
      <w:r w:rsidRPr="00C0554C">
        <w:rPr>
          <w:sz w:val="24"/>
          <w:szCs w:val="24"/>
        </w:rPr>
        <w:t xml:space="preserve">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65471D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65471D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65471D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65471D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65471D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65471D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proofErr w:type="spellStart"/>
      <w:r>
        <w:rPr>
          <w:rFonts w:cstheme="minorHAnsi"/>
          <w:i/>
          <w:iCs/>
          <w:sz w:val="24"/>
          <w:szCs w:val="24"/>
          <w:u w:val="single"/>
        </w:rPr>
        <w:t>Конечноэлементная</w:t>
      </w:r>
      <w:proofErr w:type="spellEnd"/>
      <w:r>
        <w:rPr>
          <w:rFonts w:cstheme="minorHAnsi"/>
          <w:i/>
          <w:iCs/>
          <w:sz w:val="24"/>
          <w:szCs w:val="24"/>
          <w:u w:val="single"/>
        </w:rPr>
        <w:t xml:space="preserve">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630661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630662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630663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630664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630665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630666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630667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630668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630669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630670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630671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630672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630673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630674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630675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630676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630677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630678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630679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630680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630681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630682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630683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630684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630685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630686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630687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630688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75pt;height:18.75pt" o:ole="">
            <v:imagedata r:id="rId23" o:title=""/>
          </v:shape>
          <o:OLEObject Type="Embed" ProgID="Equation.DSMT4" ShapeID="_x0000_i1055" DrawAspect="Content" ObjectID="_1764630689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5pt;height:19.5pt" o:ole="">
            <v:imagedata r:id="rId65" o:title=""/>
          </v:shape>
          <o:OLEObject Type="Embed" ProgID="Equation.DSMT4" ShapeID="_x0000_i1056" DrawAspect="Content" ObjectID="_1764630690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5pt;height:16.5pt" o:ole="">
            <v:imagedata r:id="rId67" o:title=""/>
          </v:shape>
          <o:OLEObject Type="Embed" ProgID="Equation.DSMT4" ShapeID="_x0000_i1057" DrawAspect="Content" ObjectID="_1764630691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55pt;height:19.5pt" o:ole="">
            <v:imagedata r:id="rId69" o:title=""/>
          </v:shape>
          <o:OLEObject Type="Embed" ProgID="Equation.DSMT4" ShapeID="_x0000_i1058" DrawAspect="Content" ObjectID="_1764630692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75pt;height:16.5pt" o:ole="">
            <v:imagedata r:id="rId71" o:title=""/>
          </v:shape>
          <o:OLEObject Type="Embed" ProgID="Equation.DSMT4" ShapeID="_x0000_i1059" DrawAspect="Content" ObjectID="_1764630693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2pt;height:19.5pt" o:ole="">
            <v:imagedata r:id="rId73" o:title=""/>
          </v:shape>
          <o:OLEObject Type="Embed" ProgID="Equation.DSMT4" ShapeID="_x0000_i1060" DrawAspect="Content" ObjectID="_1764630694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5pt;height:16.5pt" o:ole="">
            <v:imagedata r:id="rId75" o:title=""/>
          </v:shape>
          <o:OLEObject Type="Embed" ProgID="Equation.DSMT4" ShapeID="_x0000_i1061" DrawAspect="Content" ObjectID="_1764630695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pt;height:19.5pt" o:ole="">
            <v:imagedata r:id="rId77" o:title=""/>
          </v:shape>
          <o:OLEObject Type="Embed" ProgID="Equation.DSMT4" ShapeID="_x0000_i1062" DrawAspect="Content" ObjectID="_1764630696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75pt;height:18.75pt" o:ole="">
            <v:imagedata r:id="rId51" o:title=""/>
          </v:shape>
          <o:OLEObject Type="Embed" ProgID="Equation.DSMT4" ShapeID="_x0000_i1063" DrawAspect="Content" ObjectID="_1764630697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75pt;height:40.5pt" o:ole="">
            <v:imagedata r:id="rId80" o:title=""/>
          </v:shape>
          <o:OLEObject Type="Embed" ProgID="Equation.DSMT4" ShapeID="_x0000_i1064" DrawAspect="Content" ObjectID="_1764630698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3pt;height:40.5pt" o:ole="">
            <v:imagedata r:id="rId82" o:title=""/>
          </v:shape>
          <o:OLEObject Type="Embed" ProgID="Equation.DSMT4" ShapeID="_x0000_i1065" DrawAspect="Content" ObjectID="_1764630699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764630700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764630701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764630702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75pt;height:18.75pt" o:ole="">
            <v:imagedata r:id="rId23" o:title=""/>
          </v:shape>
          <o:OLEObject Type="Embed" ProgID="Equation.DSMT4" ShapeID="_x0000_i1069" DrawAspect="Content" ObjectID="_1764630703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15pt;height:86.2pt" o:ole="">
            <v:imagedata r:id="rId91" o:title=""/>
          </v:shape>
          <o:OLEObject Type="Embed" ProgID="Equation.DSMT4" ShapeID="_x0000_i1070" DrawAspect="Content" ObjectID="_1764630704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75pt;height:16.5pt" o:ole="">
            <v:imagedata r:id="rId93" o:title=""/>
          </v:shape>
          <o:OLEObject Type="Embed" ProgID="Equation.DSMT4" ShapeID="_x0000_i1071" DrawAspect="Content" ObjectID="_1764630705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75pt;height:16.5pt" o:ole="">
            <v:imagedata r:id="rId95" o:title=""/>
          </v:shape>
          <o:OLEObject Type="Embed" ProgID="Equation.DSMT4" ShapeID="_x0000_i1072" DrawAspect="Content" ObjectID="_1764630706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75pt;height:40.5pt" o:ole="">
            <v:imagedata r:id="rId59" o:title=""/>
          </v:shape>
          <o:OLEObject Type="Embed" ProgID="Equation.DSMT4" ShapeID="_x0000_i1073" DrawAspect="Content" ObjectID="_1764630707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5pt;height:19.5pt" o:ole="">
            <v:imagedata r:id="rId98" o:title=""/>
          </v:shape>
          <o:OLEObject Type="Embed" ProgID="Equation.DSMT4" ShapeID="_x0000_i1074" DrawAspect="Content" ObjectID="_1764630708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5pt;height:10.5pt" o:ole="">
            <v:imagedata r:id="rId100" o:title=""/>
          </v:shape>
          <o:OLEObject Type="Embed" ProgID="Equation.DSMT4" ShapeID="_x0000_i1075" DrawAspect="Content" ObjectID="_1764630709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5pt;height:12.75pt" o:ole="">
            <v:imagedata r:id="rId102" o:title=""/>
          </v:shape>
          <o:OLEObject Type="Embed" ProgID="Equation.DSMT4" ShapeID="_x0000_i1076" DrawAspect="Content" ObjectID="_1764630710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5pt;height:16.5pt" o:ole="">
            <v:imagedata r:id="rId104" o:title=""/>
          </v:shape>
          <o:OLEObject Type="Embed" ProgID="Equation.DSMT4" ShapeID="_x0000_i1077" DrawAspect="Content" ObjectID="_1764630711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5pt;height:12.75pt" o:ole="">
            <v:imagedata r:id="rId106" o:title=""/>
          </v:shape>
          <o:OLEObject Type="Embed" ProgID="Equation.DSMT4" ShapeID="_x0000_i1078" DrawAspect="Content" ObjectID="_1764630712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75pt;height:18.75pt" o:ole="">
            <v:imagedata r:id="rId23" o:title=""/>
          </v:shape>
          <o:OLEObject Type="Embed" ProgID="Equation.DSMT4" ShapeID="_x0000_i1079" DrawAspect="Content" ObjectID="_1764630713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75pt;height:18.75pt" o:ole="">
            <v:imagedata r:id="rId51" o:title=""/>
          </v:shape>
          <o:OLEObject Type="Embed" ProgID="Equation.DSMT4" ShapeID="_x0000_i1080" DrawAspect="Content" ObjectID="_1764630714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5pt;height:14.25pt" o:ole="">
            <v:imagedata r:id="rId110" o:title=""/>
          </v:shape>
          <o:OLEObject Type="Embed" ProgID="Equation.DSMT4" ShapeID="_x0000_i1081" DrawAspect="Content" ObjectID="_1764630715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5pt;height:12.75pt" o:ole="">
            <v:imagedata r:id="rId112" o:title=""/>
          </v:shape>
          <o:OLEObject Type="Embed" ProgID="Equation.DSMT4" ShapeID="_x0000_i1082" DrawAspect="Content" ObjectID="_1764630716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75pt;height:18.75pt" o:ole="">
            <v:imagedata r:id="rId23" o:title=""/>
          </v:shape>
          <o:OLEObject Type="Embed" ProgID="Equation.DSMT4" ShapeID="_x0000_i1083" DrawAspect="Content" ObjectID="_1764630717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5pt;height:19.5pt" o:ole="">
            <v:imagedata r:id="rId115" o:title=""/>
          </v:shape>
          <o:OLEObject Type="Embed" ProgID="Equation.DSMT4" ShapeID="_x0000_i1084" DrawAspect="Content" ObjectID="_1764630718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75pt;height:18.75pt" o:ole="">
            <v:imagedata r:id="rId23" o:title=""/>
          </v:shape>
          <o:OLEObject Type="Embed" ProgID="Equation.DSMT4" ShapeID="_x0000_i1085" DrawAspect="Content" ObjectID="_1764630719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4pt;height:182.2pt" o:ole="">
            <v:imagedata r:id="rId118" o:title=""/>
          </v:shape>
          <o:OLEObject Type="Embed" ProgID="Equation.DSMT4" ShapeID="_x0000_i1086" DrawAspect="Content" ObjectID="_1764630720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75pt;height:16.5pt" o:ole="">
            <v:imagedata r:id="rId120" o:title=""/>
          </v:shape>
          <o:OLEObject Type="Embed" ProgID="Equation.DSMT4" ShapeID="_x0000_i1087" DrawAspect="Content" ObjectID="_1764630721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pt;height:127.5pt" o:ole="">
            <v:imagedata r:id="rId122" o:title=""/>
          </v:shape>
          <o:OLEObject Type="Embed" ProgID="Equation.DSMT4" ShapeID="_x0000_i1088" DrawAspect="Content" ObjectID="_1764630722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25pt;height:18pt" o:ole="">
            <v:imagedata r:id="rId124" o:title=""/>
          </v:shape>
          <o:OLEObject Type="Embed" ProgID="Equation.DSMT4" ShapeID="_x0000_i1089" DrawAspect="Content" ObjectID="_1764630723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8.8pt;height:54.75pt" o:ole="">
            <v:imagedata r:id="rId126" o:title=""/>
          </v:shape>
          <o:OLEObject Type="Embed" ProgID="Equation.DSMT4" ShapeID="_x0000_i1090" DrawAspect="Content" ObjectID="_1764630724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75pt;height:16.5pt" o:ole="">
            <v:imagedata r:id="rId120" o:title=""/>
          </v:shape>
          <o:OLEObject Type="Embed" ProgID="Equation.DSMT4" ShapeID="_x0000_i1091" DrawAspect="Content" ObjectID="_1764630725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75pt;height:40.5pt" o:ole="">
            <v:imagedata r:id="rId59" o:title=""/>
          </v:shape>
          <o:OLEObject Type="Embed" ProgID="Equation.DSMT4" ShapeID="_x0000_i1092" DrawAspect="Content" ObjectID="_1764630726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75pt;height:16.5pt" o:ole="">
            <v:imagedata r:id="rId120" o:title=""/>
          </v:shape>
          <o:OLEObject Type="Embed" ProgID="Equation.DSMT4" ShapeID="_x0000_i1093" DrawAspect="Content" ObjectID="_1764630727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8pt;height:21.75pt" o:ole="">
            <v:imagedata r:id="rId131" o:title=""/>
          </v:shape>
          <o:OLEObject Type="Embed" ProgID="Equation.DSMT4" ShapeID="_x0000_i1094" DrawAspect="Content" ObjectID="_1764630728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55pt;height:74.2pt" o:ole="">
            <v:imagedata r:id="rId133" o:title=""/>
          </v:shape>
          <o:OLEObject Type="Embed" ProgID="Equation.DSMT4" ShapeID="_x0000_i1095" DrawAspect="Content" ObjectID="_1764630729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7.9pt;height:138pt" o:ole="">
            <v:imagedata r:id="rId135" o:title=""/>
          </v:shape>
          <o:OLEObject Type="Embed" ProgID="Equation.DSMT4" ShapeID="_x0000_i1096" DrawAspect="Content" ObjectID="_1764630730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5pt;height:33pt" o:ole="">
            <v:imagedata r:id="rId137" o:title=""/>
          </v:shape>
          <o:OLEObject Type="Embed" ProgID="Equation.DSMT4" ShapeID="_x0000_i1097" DrawAspect="Content" ObjectID="_1764630731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5pt;height:36.75pt" o:ole="">
            <v:imagedata r:id="rId139" o:title=""/>
          </v:shape>
          <o:OLEObject Type="Embed" ProgID="Equation.DSMT4" ShapeID="_x0000_i1098" DrawAspect="Content" ObjectID="_1764630732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8pt;height:1in" o:ole="">
            <v:imagedata r:id="rId141" o:title=""/>
          </v:shape>
          <o:OLEObject Type="Embed" ProgID="Equation.DSMT4" ShapeID="_x0000_i1099" DrawAspect="Content" ObjectID="_1764630733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25pt;height:14.25pt" o:ole="">
            <v:imagedata r:id="rId143" o:title=""/>
          </v:shape>
          <o:OLEObject Type="Embed" ProgID="Equation.DSMT4" ShapeID="_x0000_i1100" DrawAspect="Content" ObjectID="_1764630734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35pt;height:147.7pt" o:ole="">
            <v:imagedata r:id="rId145" o:title=""/>
          </v:shape>
          <o:OLEObject Type="Embed" ProgID="Equation.DSMT4" ShapeID="_x0000_i1101" DrawAspect="Content" ObjectID="_1764630735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75pt" o:ole="">
            <v:imagedata r:id="rId147" o:title=""/>
          </v:shape>
          <o:OLEObject Type="Embed" ProgID="Equation.DSMT4" ShapeID="_x0000_i1102" DrawAspect="Content" ObjectID="_1764630736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75pt" o:ole="">
            <v:imagedata r:id="rId149" o:title=""/>
          </v:shape>
          <o:OLEObject Type="Embed" ProgID="Equation.DSMT4" ShapeID="_x0000_i1103" DrawAspect="Content" ObjectID="_1764630737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1pt;height:129.7pt" o:ole="">
            <v:imagedata r:id="rId151" o:title=""/>
          </v:shape>
          <o:OLEObject Type="Embed" ProgID="Equation.DSMT4" ShapeID="_x0000_i1104" DrawAspect="Content" ObjectID="_1764630738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.25pt;height:66pt" o:ole="">
            <v:imagedata r:id="rId153" o:title=""/>
          </v:shape>
          <o:OLEObject Type="Embed" ProgID="Equation.DSMT4" ShapeID="_x0000_i1105" DrawAspect="Content" ObjectID="_1764630739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75pt" o:ole="">
            <v:imagedata r:id="rId155" o:title=""/>
          </v:shape>
          <o:OLEObject Type="Embed" ProgID="Equation.DSMT4" ShapeID="_x0000_i1106" DrawAspect="Content" ObjectID="_1764630740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3pt" o:ole="">
            <v:imagedata r:id="rId157" o:title=""/>
          </v:shape>
          <o:OLEObject Type="Embed" ProgID="Equation.DSMT4" ShapeID="_x0000_i1107" DrawAspect="Content" ObjectID="_1764630741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pt;height:19.5pt" o:ole="">
            <v:imagedata r:id="rId159" o:title=""/>
          </v:shape>
          <o:OLEObject Type="Embed" ProgID="Equation.DSMT4" ShapeID="_x0000_i1108" DrawAspect="Content" ObjectID="_1764630742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45pt;height:40.5pt" o:ole="">
            <v:imagedata r:id="rId161" o:title=""/>
          </v:shape>
          <o:OLEObject Type="Embed" ProgID="Equation.DSMT4" ShapeID="_x0000_i1109" DrawAspect="Content" ObjectID="_1764630743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2pt;height:124.5pt" o:ole="">
            <v:imagedata r:id="rId163" o:title=""/>
          </v:shape>
          <o:OLEObject Type="Embed" ProgID="Equation.DSMT4" ShapeID="_x0000_i1110" DrawAspect="Content" ObjectID="_1764630744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4pt;height:19.5pt" o:ole="">
            <v:imagedata r:id="rId165" o:title=""/>
          </v:shape>
          <o:OLEObject Type="Embed" ProgID="Equation.DSMT4" ShapeID="_x0000_i1111" DrawAspect="Content" ObjectID="_1764630745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5pt;height:36.75pt" o:ole="">
            <v:imagedata r:id="rId167" o:title=""/>
          </v:shape>
          <o:OLEObject Type="Embed" ProgID="Equation.DSMT4" ShapeID="_x0000_i1112" DrawAspect="Content" ObjectID="_1764630746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75pt;height:18pt" o:ole="">
            <v:imagedata r:id="rId169" o:title=""/>
          </v:shape>
          <o:OLEObject Type="Embed" ProgID="Equation.DSMT4" ShapeID="_x0000_i1113" DrawAspect="Content" ObjectID="_1764630747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75pt;height:18.75pt" o:ole="">
            <v:imagedata r:id="rId171" o:title=""/>
          </v:shape>
          <o:OLEObject Type="Embed" ProgID="Equation.DSMT4" ShapeID="_x0000_i1114" DrawAspect="Content" ObjectID="_1764630748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75pt;height:24pt" o:ole="">
            <v:imagedata r:id="rId173" o:title=""/>
          </v:shape>
          <o:OLEObject Type="Embed" ProgID="Equation.DSMT4" ShapeID="_x0000_i1115" DrawAspect="Content" ObjectID="_1764630749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75pt;height:18pt" o:ole="">
            <v:imagedata r:id="rId169" o:title=""/>
          </v:shape>
          <o:OLEObject Type="Embed" ProgID="Equation.DSMT4" ShapeID="_x0000_i1116" DrawAspect="Content" ObjectID="_1764630750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pt;height:18.75pt" o:ole="">
            <v:imagedata r:id="rId176" o:title=""/>
          </v:shape>
          <o:OLEObject Type="Embed" ProgID="Equation.DSMT4" ShapeID="_x0000_i1117" DrawAspect="Content" ObjectID="_1764630751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pt;height:21.75pt" o:ole="">
            <v:imagedata r:id="rId178" o:title=""/>
          </v:shape>
          <o:OLEObject Type="Embed" ProgID="Equation.DSMT4" ShapeID="_x0000_i1118" DrawAspect="Content" ObjectID="_1764630752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2pt;height:15.75pt" o:ole="">
            <v:imagedata r:id="rId180" o:title=""/>
          </v:shape>
          <o:OLEObject Type="Embed" ProgID="Equation.DSMT4" ShapeID="_x0000_i1119" DrawAspect="Content" ObjectID="_1764630753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5pt;height:543.75pt" o:ole="">
            <v:imagedata r:id="rId182" o:title=""/>
          </v:shape>
          <o:OLEObject Type="Embed" ProgID="Equation.DSMT4" ShapeID="_x0000_i1120" DrawAspect="Content" ObjectID="_1764630754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9.75pt;height:14.25pt" o:ole="">
            <v:imagedata r:id="rId184" o:title=""/>
          </v:shape>
          <o:OLEObject Type="Embed" ProgID="Equation.DSMT4" ShapeID="_x0000_i1121" DrawAspect="Content" ObjectID="_1764630755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25pt;height:301.5pt" o:ole="">
            <v:imagedata r:id="rId186" o:title=""/>
          </v:shape>
          <o:OLEObject Type="Embed" ProgID="Equation.DSMT4" ShapeID="_x0000_i1122" DrawAspect="Content" ObjectID="_1764630756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75pt;height:304.5pt" o:ole="">
            <v:imagedata r:id="rId188" o:title=""/>
          </v:shape>
          <o:OLEObject Type="Embed" ProgID="Equation.DSMT4" ShapeID="_x0000_i1123" DrawAspect="Content" ObjectID="_1764630757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25pt;height:219pt" o:ole="">
            <v:imagedata r:id="rId190" o:title=""/>
          </v:shape>
          <o:OLEObject Type="Embed" ProgID="Equation.DSMT4" ShapeID="_x0000_i1124" DrawAspect="Content" ObjectID="_1764630758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pt;height:18.75pt" o:ole="">
            <v:imagedata r:id="rId192" o:title=""/>
          </v:shape>
          <o:OLEObject Type="Embed" ProgID="Equation.DSMT4" ShapeID="_x0000_i1125" DrawAspect="Content" ObjectID="_1764630759" r:id="rId193"/>
        </w:object>
      </w:r>
      <w:r w:rsidR="00F25C35">
        <w:t xml:space="preserve"> по локальным базисным функциям и интеграл </w:t>
      </w:r>
      <w:proofErr w:type="spellStart"/>
      <w:r w:rsidR="00343313">
        <w:t>д</w:t>
      </w:r>
      <w:r>
        <w:t>омножается</w:t>
      </w:r>
      <w:proofErr w:type="spellEnd"/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2pt;height:15.75pt" o:ole="">
            <v:imagedata r:id="rId194" o:title=""/>
          </v:shape>
          <o:OLEObject Type="Embed" ProgID="Equation.DSMT4" ShapeID="_x0000_i1126" DrawAspect="Content" ObjectID="_1764630760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</w:t>
      </w:r>
      <w:proofErr w:type="spellStart"/>
      <w:r w:rsidRPr="0020099B">
        <w:t>внедиагольных</w:t>
      </w:r>
      <w:proofErr w:type="spellEnd"/>
      <w:r w:rsidRPr="0020099B">
        <w:t xml:space="preserve">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</w:t>
            </w:r>
            <w:proofErr w:type="gramStart"/>
            <w:r w:rsidRPr="004C0D34">
              <w:rPr>
                <w:rFonts w:cstheme="minorHAnsi"/>
              </w:rPr>
              <w:t>КЭ</w:t>
            </w:r>
            <w:proofErr w:type="gramEnd"/>
            <w:r w:rsidRPr="004C0D34">
              <w:rPr>
                <w:rFonts w:cstheme="minorHAnsi"/>
              </w:rPr>
              <w:t xml:space="preserve">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  <w:lang w:val="en-US"/>
              </w:rPr>
              <w:t>ThirdBC</w:t>
            </w:r>
            <w:proofErr w:type="spellEnd"/>
            <w:r w:rsidRPr="007946EF">
              <w:rPr>
                <w:rFonts w:cstheme="minorHAnsi"/>
              </w:rPr>
              <w:t>.</w:t>
            </w:r>
            <w:proofErr w:type="spellStart"/>
            <w:r w:rsidRPr="007946EF">
              <w:rPr>
                <w:rFonts w:cstheme="minorHAnsi"/>
              </w:rPr>
              <w:t>txt</w:t>
            </w:r>
            <w:proofErr w:type="spellEnd"/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</w:t>
            </w:r>
            <w:proofErr w:type="spellStart"/>
            <w:r>
              <w:rPr>
                <w:rFonts w:cstheme="minorHAnsi"/>
              </w:rPr>
              <w:t>бэты</w:t>
            </w:r>
            <w:proofErr w:type="spellEnd"/>
            <w:r>
              <w:rPr>
                <w:rFonts w:cstheme="minorHAnsi"/>
              </w:rPr>
              <w:t>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A219AD">
        <w:rPr>
          <w:rFonts w:ascii="Cascadia Mono" w:hAnsi="Cascadia Mono" w:cs="Cascadia Mono"/>
          <w:color w:val="2B91AF"/>
          <w:sz w:val="19"/>
          <w:szCs w:val="19"/>
        </w:rPr>
        <w:t>GridAndSLAE</w:t>
      </w:r>
      <w:proofErr w:type="spellEnd"/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  <w:proofErr w:type="spellEnd"/>
    </w:p>
    <w:p w14:paraId="503B0DE0" w14:textId="2B4FD179" w:rsidR="00EA29D2" w:rsidRPr="00885CA0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proofErr w:type="spellEnd"/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proofErr w:type="spellStart"/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Phi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UBETA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proofErr w:type="spellEnd"/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UN(</w:t>
      </w:r>
      <w:proofErr w:type="gramEnd"/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AllocateMemo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4636DCA7" w:rsidR="00A219AD" w:rsidRPr="00A219AD" w:rsidRDefault="00952D83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0D5156DA">
          <v:shape id="_x0000_i1174" type="#_x0000_t75" style="width:99.75pt;height:49.5pt" o:ole="">
            <v:imagedata r:id="rId196" o:title=""/>
          </v:shape>
          <o:OLEObject Type="Embed" ProgID="Equation.DSMT4" ShapeID="_x0000_i1174" DrawAspect="Content" ObjectID="_1764630761" r:id="rId197"/>
        </w:object>
      </w:r>
    </w:p>
    <w:p w14:paraId="7BE1EA2A" w14:textId="7D94BB57" w:rsidR="004F0DBA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2"/>
        <w:gridCol w:w="2223"/>
        <w:gridCol w:w="2223"/>
        <w:gridCol w:w="1192"/>
        <w:gridCol w:w="1344"/>
        <w:gridCol w:w="115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6FA78CC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irstBC</w:t>
            </w:r>
            <w:proofErr w:type="spellEnd"/>
          </w:p>
        </w:tc>
        <w:tc>
          <w:tcPr>
            <w:tcW w:w="1373" w:type="dxa"/>
          </w:tcPr>
          <w:p w14:paraId="42AA3FEA" w14:textId="14F6D15C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SecondBC</w:t>
            </w:r>
            <w:proofErr w:type="spellEnd"/>
          </w:p>
        </w:tc>
        <w:tc>
          <w:tcPr>
            <w:tcW w:w="1164" w:type="dxa"/>
          </w:tcPr>
          <w:p w14:paraId="2B46F75B" w14:textId="7E9296A1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ThirdBC</w:t>
            </w:r>
            <w:proofErr w:type="spellEnd"/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0CC6702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  <w:proofErr w:type="gramEnd"/>
          </w:p>
          <w:p w14:paraId="62F0A14A" w14:textId="63137DE2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  <w:proofErr w:type="gramEnd"/>
          </w:p>
          <w:p w14:paraId="446876A3" w14:textId="5BD165EE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769C347C" w14:textId="25F3D4FA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  <w:proofErr w:type="gramEnd"/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  <w:proofErr w:type="gramEnd"/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  <w:proofErr w:type="gramEnd"/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  <w:proofErr w:type="gramEnd"/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27B9297E" w14:textId="46F29C5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E08E1C1" w14:textId="5E74EE9B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1F64BA27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27129986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F987117" w14:textId="1EA2C4FC" w:rsidR="00755C56" w:rsidRDefault="00755C56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3F0B9C73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5040" w:type="dxa"/>
        <w:jc w:val="right"/>
        <w:tblLook w:val="04A0" w:firstRow="1" w:lastRow="0" w:firstColumn="1" w:lastColumn="0" w:noHBand="0" w:noVBand="1"/>
      </w:tblPr>
      <w:tblGrid>
        <w:gridCol w:w="960"/>
        <w:gridCol w:w="2160"/>
        <w:gridCol w:w="960"/>
        <w:gridCol w:w="1047"/>
      </w:tblGrid>
      <w:tr w:rsidR="00E8026D" w:rsidRPr="00E8026D" w14:paraId="086E4E27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13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N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823E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6C7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92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8026D" w:rsidRPr="00E8026D" w14:paraId="36AF9C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8D30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4C1D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CDF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0746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0F519B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7E3C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A63A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D91A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A608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2C762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86E0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2CA2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13E6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3331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3D5A3F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DFD8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4F15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AD49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AA41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DD31A8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FF97D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FEE0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BC98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010D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ED9DB25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D111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5A9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4123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AEF4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5129D0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8F3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DC161" w14:textId="77777777" w:rsidR="00E8026D" w:rsidRPr="00E8026D" w:rsidRDefault="00E8026D" w:rsidP="00E802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08AB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67E9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642C62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FD8C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C616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254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660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474BAB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7BF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2A23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72A5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705B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58013A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BC27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F393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3275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8C9B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DAE2D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FC0A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E49E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5827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B43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A6F64D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19707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CBCE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6E54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75B1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E8F99A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B746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C678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CB26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43B9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32AF1E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0573A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33AAE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B30782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7F0D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7B9756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4E54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D4E7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79AA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C58CD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1027CE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A44C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CE43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B5FE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BFA6A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1AE3459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DFC2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EA53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58C1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C4F6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5AB6AB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B1AB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BC26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DDBE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A421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EEE5CC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98E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E57BF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8E76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2D41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98ECC26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F297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A116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9FCA7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E458C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09C8F0A0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AA1C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E00B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DBA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9FA02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3A71450D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3F20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EB51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5290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346D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70E7B394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2DE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48DD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18BF4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2E13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2EFE444A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12D7B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A6CC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BBE6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41A3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4687A522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E86F9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CF238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540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C7A96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63792F31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6DE9E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7485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FE005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1D730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E8026D" w:rsidRPr="00E8026D" w14:paraId="1F6BA29B" w14:textId="77777777" w:rsidTr="00E8026D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4541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A3E9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0BB1D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73C93" w14:textId="77777777" w:rsidR="00E8026D" w:rsidRPr="00E8026D" w:rsidRDefault="00E8026D" w:rsidP="00E8026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8026D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20879053" w14:textId="5027CFB2" w:rsidR="00353EE9" w:rsidRDefault="004F0DBA">
      <w:pPr>
        <w:rPr>
          <w:rFonts w:cstheme="minorHAnsi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4CFC276B">
            <wp:simplePos x="0" y="0"/>
            <wp:positionH relativeFrom="column">
              <wp:posOffset>613410</wp:posOffset>
            </wp:positionH>
            <wp:positionV relativeFrom="page">
              <wp:posOffset>461010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6EED7DF0">
                <wp:simplePos x="0" y="0"/>
                <wp:positionH relativeFrom="column">
                  <wp:posOffset>689610</wp:posOffset>
                </wp:positionH>
                <wp:positionV relativeFrom="paragraph">
                  <wp:posOffset>-2223135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4.3pt;margin-top:-175.05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5C31786C">
            <wp:simplePos x="0" y="0"/>
            <wp:positionH relativeFrom="margin">
              <wp:posOffset>-19050</wp:posOffset>
            </wp:positionH>
            <wp:positionV relativeFrom="page">
              <wp:posOffset>866775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10DCB934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r w:rsidR="00E257F0" w:rsidRPr="00344BF2">
        <w:rPr>
          <w:rFonts w:cstheme="minorHAnsi"/>
          <w:b/>
          <w:bCs/>
          <w:color w:val="000000"/>
          <w:sz w:val="24"/>
          <w:szCs w:val="24"/>
        </w:rPr>
        <w:t>четырёхугольник</w:t>
      </w:r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C80F509" w:rsidR="00353EE9" w:rsidRPr="005C5BC5" w:rsidRDefault="00952D83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7AE8C204">
          <v:shape id="_x0000_i1176" type="#_x0000_t75" style="width:99.75pt;height:49.5pt" o:ole="">
            <v:imagedata r:id="rId200" o:title=""/>
          </v:shape>
          <o:OLEObject Type="Embed" ProgID="Equation.DSMT4" ShapeID="_x0000_i1176" DrawAspect="Content" ObjectID="_1764630762" r:id="rId201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0C0104B4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858" w:type="dxa"/>
          </w:tcPr>
          <w:p w14:paraId="6A4D07F0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1164" w:type="dxa"/>
          </w:tcPr>
          <w:p w14:paraId="283678F3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  <w:proofErr w:type="gramEnd"/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  <w:proofErr w:type="gramEnd"/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  <w:proofErr w:type="gramEnd"/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  <w:proofErr w:type="gramEnd"/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  <w:proofErr w:type="gramEnd"/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  <w:proofErr w:type="gramEnd"/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  <w:proofErr w:type="gramEnd"/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  <w:proofErr w:type="gramEnd"/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proofErr w:type="gramStart"/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  <w:proofErr w:type="gramEnd"/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663736CD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1BADFF15" w:rsid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7D1F8A1D" w14:textId="77777777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6179E0B2" w14:textId="45550EEF" w:rsidR="00EE5637" w:rsidRP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E8026D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0528" behindDoc="0" locked="0" layoutInCell="1" allowOverlap="1" wp14:anchorId="23A788DF" wp14:editId="22A0C872">
            <wp:simplePos x="0" y="0"/>
            <wp:positionH relativeFrom="column">
              <wp:posOffset>3442335</wp:posOffset>
            </wp:positionH>
            <wp:positionV relativeFrom="page">
              <wp:posOffset>952500</wp:posOffset>
            </wp:positionV>
            <wp:extent cx="2019300" cy="3119559"/>
            <wp:effectExtent l="0" t="0" r="0" b="508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11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026D">
        <w:rPr>
          <w:rFonts w:cstheme="minorHAnsi"/>
          <w:b/>
          <w:bCs/>
          <w:color w:val="000000"/>
          <w:sz w:val="24"/>
          <w:szCs w:val="24"/>
        </w:rPr>
        <w:t xml:space="preserve">Тест с разрывным </w:t>
      </w:r>
      <w:r w:rsidRPr="00885CA0">
        <w:rPr>
          <w:rFonts w:cstheme="minorHAnsi"/>
          <w:b/>
          <w:bCs/>
          <w:color w:val="000000"/>
          <w:position w:val="-6"/>
          <w:sz w:val="28"/>
          <w:szCs w:val="28"/>
        </w:rPr>
        <w:object w:dxaOrig="220" w:dyaOrig="279" w14:anchorId="3908C86C">
          <v:shape id="_x0000_i1134" type="#_x0000_t75" style="width:11.25pt;height:14.25pt" o:ole="">
            <v:imagedata r:id="rId204" o:title=""/>
          </v:shape>
          <o:OLEObject Type="Embed" ProgID="Equation.DSMT4" ShapeID="_x0000_i1134" DrawAspect="Content" ObjectID="_1764630763" r:id="rId205"/>
        </w:object>
      </w:r>
    </w:p>
    <w:p w14:paraId="14178F2F" w14:textId="215746D8" w:rsidR="00885CA0" w:rsidRDefault="004F0DBA">
      <w:pPr>
        <w:rPr>
          <w:rFonts w:cstheme="minorHAnsi"/>
          <w:b/>
          <w:bCs/>
          <w:color w:val="000000"/>
          <w:sz w:val="28"/>
          <w:szCs w:val="28"/>
        </w:rPr>
      </w:pPr>
      <w:r w:rsidRPr="004F0DBA">
        <w:rPr>
          <w:rFonts w:cstheme="minorHAnsi"/>
          <w:b/>
          <w:bCs/>
          <w:color w:val="000000"/>
          <w:position w:val="-2"/>
          <w:sz w:val="28"/>
          <w:szCs w:val="28"/>
        </w:rPr>
        <w:object w:dxaOrig="4060" w:dyaOrig="5280" w14:anchorId="519CAB6C">
          <v:shape id="_x0000_i1195" type="#_x0000_t75" style="width:203.25pt;height:264pt" o:ole="">
            <v:imagedata r:id="rId206" o:title=""/>
          </v:shape>
          <o:OLEObject Type="Embed" ProgID="Equation.DSMT4" ShapeID="_x0000_i1195" DrawAspect="Content" ObjectID="_1764630764" r:id="rId207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885CA0" w14:paraId="435BC9DB" w14:textId="77777777" w:rsidTr="00A522BD">
        <w:trPr>
          <w:jc w:val="center"/>
        </w:trPr>
        <w:tc>
          <w:tcPr>
            <w:tcW w:w="2405" w:type="dxa"/>
          </w:tcPr>
          <w:p w14:paraId="5EDD7399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70A8AFB0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1268DD7D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5C05C346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559" w:type="dxa"/>
          </w:tcPr>
          <w:p w14:paraId="64213D7A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2120" w:type="dxa"/>
          </w:tcPr>
          <w:p w14:paraId="6A40647C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885CA0" w14:paraId="3224E1F5" w14:textId="77777777" w:rsidTr="00A522BD">
        <w:trPr>
          <w:jc w:val="center"/>
        </w:trPr>
        <w:tc>
          <w:tcPr>
            <w:tcW w:w="2405" w:type="dxa"/>
          </w:tcPr>
          <w:p w14:paraId="335BA41C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5DB39FEF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4F0B84E4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F5FC5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02DE6376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289A4EC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42CD08E1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4EDA6F63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CF00607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F2404F3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3DE9FE9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3EA9B25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0F2BA7D3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18D1F291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49535EE5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1E6C5634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3D33C8A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06A59E9D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1AC2AEC0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39B6BAB1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7A7B14E4" w14:textId="77777777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tbl>
      <w:tblPr>
        <w:tblW w:w="4248" w:type="dxa"/>
        <w:jc w:val="center"/>
        <w:tblLook w:val="04A0" w:firstRow="1" w:lastRow="0" w:firstColumn="1" w:lastColumn="0" w:noHBand="0" w:noVBand="1"/>
      </w:tblPr>
      <w:tblGrid>
        <w:gridCol w:w="440"/>
        <w:gridCol w:w="2056"/>
        <w:gridCol w:w="607"/>
        <w:gridCol w:w="1145"/>
      </w:tblGrid>
      <w:tr w:rsidR="00885CA0" w:rsidRPr="00885CA0" w14:paraId="1ACE80B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CDFB7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EF51A3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BB21B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C921F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885CA0" w:rsidRPr="00885CA0" w14:paraId="6677FE63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C8A9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E108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D227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0598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4D00F3CC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46714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885C9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55CE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1EF1B8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5E870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5B1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57F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AA72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B4AB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65C9DAA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E6EFFF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35F950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4E6157F" w14:textId="365697FC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D39A0E" w14:textId="41BFAE91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0</w:t>
            </w:r>
          </w:p>
        </w:tc>
      </w:tr>
      <w:tr w:rsidR="00885CA0" w:rsidRPr="00885CA0" w14:paraId="64BF223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65B7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098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7F0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04DA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FC8534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3911E3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41418D6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.99999999999999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D9BB2D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DEE674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77E-15</w:t>
            </w:r>
          </w:p>
        </w:tc>
      </w:tr>
      <w:tr w:rsidR="00885CA0" w:rsidRPr="00885CA0" w14:paraId="2DEA4DE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EEC2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5E92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E99D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0C60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0B55760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0BBF38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579927A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3F51A6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02B13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76109FE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EC03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0E29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2525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D9B0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35C1ACA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6D3244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D239D0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A4BB1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F63E5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56A0AF5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851F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E24E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ADBD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138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2BB3991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726F25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5A1ECB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A73329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</w:t>
            </w: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68B34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1D9DC744" w14:textId="15495604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p w14:paraId="45241BBF" w14:textId="6E93304B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49918307" w14:textId="658D8717" w:rsidR="00CE24AD" w:rsidRDefault="001D60EE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Тест</w:t>
      </w:r>
      <w:r w:rsidR="00CE24AD">
        <w:rPr>
          <w:rFonts w:cstheme="minorHAnsi"/>
          <w:b/>
          <w:bCs/>
          <w:color w:val="000000"/>
          <w:sz w:val="24"/>
          <w:szCs w:val="24"/>
        </w:rPr>
        <w:t xml:space="preserve"> на </w:t>
      </w:r>
      <w:r>
        <w:rPr>
          <w:rFonts w:cstheme="minorHAnsi"/>
          <w:b/>
          <w:bCs/>
          <w:color w:val="000000"/>
          <w:sz w:val="24"/>
          <w:szCs w:val="24"/>
        </w:rPr>
        <w:t>учет вторых и третьих</w:t>
      </w:r>
      <w:r w:rsidR="00B764CE">
        <w:rPr>
          <w:rFonts w:cstheme="minorHAnsi"/>
          <w:b/>
          <w:bCs/>
          <w:color w:val="000000"/>
          <w:sz w:val="24"/>
          <w:szCs w:val="24"/>
        </w:rPr>
        <w:t xml:space="preserve"> краевых</w:t>
      </w:r>
      <w:r>
        <w:rPr>
          <w:rFonts w:cstheme="minorHAnsi"/>
          <w:b/>
          <w:bCs/>
          <w:color w:val="000000"/>
          <w:sz w:val="24"/>
          <w:szCs w:val="24"/>
        </w:rPr>
        <w:t xml:space="preserve"> условий на одном </w:t>
      </w:r>
      <w:r w:rsidR="00CE24AD">
        <w:rPr>
          <w:rFonts w:cstheme="minorHAnsi"/>
          <w:b/>
          <w:bCs/>
          <w:color w:val="000000"/>
          <w:sz w:val="24"/>
          <w:szCs w:val="24"/>
        </w:rPr>
        <w:t>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0" type="#_x0000_t75" style="width:342.75pt;height:99.75pt" o:ole="">
            <v:imagedata r:id="rId208" o:title=""/>
          </v:shape>
          <o:OLEObject Type="Embed" ProgID="Equation.DSMT4" ShapeID="_x0000_i1130" DrawAspect="Content" ObjectID="_1764630765" r:id="rId209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  <w:proofErr w:type="spellEnd"/>
          </w:p>
        </w:tc>
        <w:tc>
          <w:tcPr>
            <w:tcW w:w="1559" w:type="dxa"/>
          </w:tcPr>
          <w:p w14:paraId="628DDB81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  <w:proofErr w:type="spellEnd"/>
          </w:p>
        </w:tc>
        <w:tc>
          <w:tcPr>
            <w:tcW w:w="2120" w:type="dxa"/>
          </w:tcPr>
          <w:p w14:paraId="772AC198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  <w:proofErr w:type="spellEnd"/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proofErr w:type="gramStart"/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  <w:proofErr w:type="gramEnd"/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0 2 4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6  0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2 3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1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4 5 6 </w:t>
            </w:r>
            <w:proofErr w:type="gramStart"/>
            <w:r w:rsidRPr="003A7C76">
              <w:rPr>
                <w:rFonts w:cstheme="minorHAnsi"/>
                <w:color w:val="000000"/>
                <w:sz w:val="24"/>
                <w:szCs w:val="24"/>
              </w:rPr>
              <w:t>7  2</w:t>
            </w:r>
            <w:proofErr w:type="gramEnd"/>
            <w:r w:rsidRPr="003A7C76">
              <w:rPr>
                <w:rFonts w:cstheme="minorHAnsi"/>
                <w:color w:val="000000"/>
                <w:sz w:val="24"/>
                <w:szCs w:val="24"/>
              </w:rPr>
              <w:t xml:space="preserve">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1841E28F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408A822F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7F44EC7B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123116CF" w14:textId="0044BAE0" w:rsidR="00755C56" w:rsidRDefault="00755C56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200A4302" w14:textId="55B153F3" w:rsidR="00952D83" w:rsidRDefault="00952D83" w:rsidP="00952D8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r w:rsidR="002B180D">
        <w:rPr>
          <w:rFonts w:cstheme="minorHAnsi"/>
          <w:b/>
          <w:bCs/>
          <w:color w:val="000000"/>
          <w:sz w:val="24"/>
          <w:szCs w:val="24"/>
        </w:rPr>
        <w:t xml:space="preserve">полиноминальной </w:t>
      </w:r>
      <w:r>
        <w:rPr>
          <w:rFonts w:cstheme="minorHAnsi"/>
          <w:b/>
          <w:bCs/>
          <w:color w:val="000000"/>
          <w:sz w:val="24"/>
          <w:szCs w:val="24"/>
        </w:rPr>
        <w:t>функции</w:t>
      </w:r>
      <w:r w:rsidR="002B180D">
        <w:rPr>
          <w:rFonts w:cstheme="minorHAnsi"/>
          <w:b/>
          <w:bCs/>
          <w:color w:val="000000"/>
          <w:sz w:val="24"/>
          <w:szCs w:val="24"/>
        </w:rPr>
        <w:t>, совпадающей с порядком базисных функций</w:t>
      </w:r>
    </w:p>
    <w:p w14:paraId="2CF83BD1" w14:textId="5CA652D4" w:rsidR="00952D83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46"/>
          <w:sz w:val="24"/>
          <w:szCs w:val="24"/>
        </w:rPr>
        <w:object w:dxaOrig="1520" w:dyaOrig="980" w14:anchorId="22F41647">
          <v:shape id="_x0000_i1181" type="#_x0000_t75" style="width:75.75pt;height:48.75pt" o:ole="">
            <v:imagedata r:id="rId211" o:title=""/>
          </v:shape>
          <o:OLEObject Type="Embed" ProgID="Equation.DSMT4" ShapeID="_x0000_i1181" DrawAspect="Content" ObjectID="_1764630766" r:id="rId212"/>
        </w:object>
      </w:r>
    </w:p>
    <w:p w14:paraId="73C482DA" w14:textId="384B17F5" w:rsidR="00596F4E" w:rsidRDefault="00596F4E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49ADF497" w14:textId="736D7432" w:rsidR="00413AFC" w:rsidRPr="00413AFC" w:rsidRDefault="00413AFC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</w:t>
      </w:r>
      <w:r w:rsidR="009E6932">
        <w:rPr>
          <w:rFonts w:cstheme="minorHAnsi"/>
          <w:color w:val="000000"/>
          <w:sz w:val="24"/>
          <w:szCs w:val="24"/>
        </w:rPr>
        <w:t>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5436E8" w:rsidRPr="000B50B5" w14:paraId="678F1B3C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A5DC9" w14:textId="77777777" w:rsidR="005436E8" w:rsidRPr="000B50B5" w:rsidRDefault="005436E8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C9CB1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426BD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F1339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16792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435E5" w:rsidRPr="000B50B5" w14:paraId="4F43457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4CCC5" w14:textId="77777777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00AB0F" w14:textId="7A85B39C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AF4447" w14:textId="5449DCBD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BDB2BDC" w14:textId="6E2C4200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22E8F7C" w14:textId="4367E6C4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230BB307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DA427" w14:textId="65F9FD50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1F518D" w14:textId="49D0639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A88387B" w14:textId="64D30E3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6EBB19B" w14:textId="23820D6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B0968F1" w14:textId="340FAC94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018D0AD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24EC098" w14:textId="423AD5C7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3F6242" w14:textId="566F86E1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24A94C0E" w14:textId="29A135B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D772E8" w14:textId="514B5BF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5FDC24" w14:textId="37FE188F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7F8206AB" w14:textId="0E082D34" w:rsidR="00413AFC" w:rsidRDefault="009E6932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E1A6D" w:rsidRPr="000B50B5" w14:paraId="1EA493E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AC5D3" w14:textId="77777777" w:rsidR="002E1A6D" w:rsidRPr="000B50B5" w:rsidRDefault="002E1A6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41E06" w14:textId="309F6A24" w:rsidR="002E1A6D" w:rsidRPr="000B50B5" w:rsidRDefault="002B180D" w:rsidP="002B180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="002E1A6D"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0951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43CB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A1C83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2E1A6D" w:rsidRPr="000B50B5" w14:paraId="4BB8F7D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18E7F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64975F" w14:textId="61372CD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B0FED75" w14:textId="3586F194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D156217" w14:textId="1C0A9B0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860FC39" w14:textId="186BE71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E1A6D" w:rsidRPr="000B50B5" w14:paraId="7FED14E5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07CFFD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C2E630" w14:textId="3B785653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05B200" w14:textId="669993C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58A9FC9" w14:textId="0CDFB8D1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220D08A" w14:textId="1434891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04C0CAEA" w14:textId="5A0689BA" w:rsidR="00E12017" w:rsidRDefault="00E12017" w:rsidP="00E12017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полиноминальной функции, </w:t>
      </w:r>
      <w:r>
        <w:rPr>
          <w:rFonts w:cstheme="minorHAnsi"/>
          <w:b/>
          <w:bCs/>
          <w:color w:val="000000"/>
          <w:sz w:val="24"/>
          <w:szCs w:val="24"/>
        </w:rPr>
        <w:t>не</w:t>
      </w:r>
      <w:r>
        <w:rPr>
          <w:rFonts w:cstheme="minorHAnsi"/>
          <w:b/>
          <w:bCs/>
          <w:color w:val="000000"/>
          <w:sz w:val="24"/>
          <w:szCs w:val="24"/>
        </w:rPr>
        <w:t>совпадающей с порядком базисных функций</w:t>
      </w:r>
    </w:p>
    <w:p w14:paraId="504A3DCE" w14:textId="6C66832B" w:rsidR="002B180D" w:rsidRDefault="00271317" w:rsidP="002B180D">
      <w:pPr>
        <w:rPr>
          <w:rFonts w:cstheme="minorHAnsi"/>
          <w:color w:val="000000"/>
          <w:sz w:val="24"/>
          <w:szCs w:val="24"/>
        </w:rPr>
      </w:pPr>
      <w:r w:rsidRPr="00271317">
        <w:rPr>
          <w:rFonts w:cstheme="minorHAnsi"/>
          <w:color w:val="000000"/>
          <w:position w:val="-52"/>
          <w:sz w:val="24"/>
          <w:szCs w:val="24"/>
        </w:rPr>
        <w:object w:dxaOrig="4280" w:dyaOrig="1200" w14:anchorId="6FE70472">
          <v:shape id="_x0000_i1190" type="#_x0000_t75" style="width:213.75pt;height:60pt" o:ole="">
            <v:imagedata r:id="rId213" o:title=""/>
          </v:shape>
          <o:OLEObject Type="Embed" ProgID="Equation.DSMT4" ShapeID="_x0000_i1190" DrawAspect="Content" ObjectID="_1764630767" r:id="rId214"/>
        </w:object>
      </w:r>
    </w:p>
    <w:p w14:paraId="4B31EFB0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55C50356" w14:textId="77777777" w:rsidR="002B180D" w:rsidRPr="00413AFC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081060A8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DD044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B61E5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779F1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DE4AC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A7753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FC0D13" w:rsidRPr="000B50B5" w14:paraId="33245A2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8B4AA" w14:textId="77777777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17E156" w14:textId="5C6FDF4F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C2C5239" w14:textId="2C280A7C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B5B0E1A" w14:textId="4DA929B3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F38DA88" w14:textId="5340C046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1F34878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2DC8A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6F35C38" w14:textId="0E28D72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125B221" w14:textId="09C450A3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E2F510A" w14:textId="4396F37C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844B731" w14:textId="6D419502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6923EF7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3F9155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AB738D1" w14:textId="247E8FC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720B7E4B" w14:textId="0608D0F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F8F151" w14:textId="12EACD1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  <w:r w:rsidR="00D040E0"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4E83D3" w14:textId="35C04C39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22A7BDAB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5487E6B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41D7E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C327B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96C00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13B9A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C86998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4B3663" w:rsidRPr="000B50B5" w14:paraId="3A70234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B46BB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C579FB" w14:textId="66BF79BF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FE56A60" w14:textId="2E7DBC86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037347641309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F2EB6B2" w14:textId="6CBCD9BD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E23B1FD" w14:textId="4A2F30A0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53E-03</w:t>
            </w:r>
          </w:p>
        </w:tc>
      </w:tr>
      <w:tr w:rsidR="004B3663" w:rsidRPr="000B50B5" w14:paraId="7A8B375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0567A0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55E5D" w14:textId="627D325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E1C55D" w14:textId="348D5EE1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00757238486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5D67BC" w14:textId="33288A0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</w:t>
            </w:r>
            <w:r w:rsidR="00D50969">
              <w:rPr>
                <w:rFonts w:ascii="Calibri" w:hAnsi="Calibri" w:cs="Calibri"/>
                <w:color w:val="000000"/>
                <w:lang w:val="en-US"/>
              </w:rPr>
              <w:t>0</w:t>
            </w: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61872B" w14:textId="7758ECAE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5E-03</w:t>
            </w:r>
          </w:p>
        </w:tc>
      </w:tr>
    </w:tbl>
    <w:p w14:paraId="6ABAE779" w14:textId="7FF8EB12" w:rsidR="002E1A6D" w:rsidRDefault="002E1A6D" w:rsidP="00344BF2">
      <w:pPr>
        <w:rPr>
          <w:rFonts w:cstheme="minorHAnsi"/>
          <w:color w:val="000000"/>
          <w:sz w:val="24"/>
          <w:szCs w:val="24"/>
        </w:rPr>
      </w:pPr>
    </w:p>
    <w:p w14:paraId="0B5F00F6" w14:textId="56B494BD" w:rsidR="00602EB1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68BAF96A" w14:textId="77777777" w:rsidR="00602EB1" w:rsidRPr="009E6932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433B94C7" w14:textId="33589070" w:rsidR="00C32AFE" w:rsidRDefault="00C32AFE" w:rsidP="00C32AFE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5FC770F4" w14:textId="2992F96E" w:rsidR="00C32AFE" w:rsidRDefault="00C32AFE" w:rsidP="00C32AFE">
      <w:pPr>
        <w:rPr>
          <w:rFonts w:cstheme="minorHAnsi"/>
          <w:color w:val="000000"/>
          <w:sz w:val="24"/>
          <w:szCs w:val="24"/>
        </w:rPr>
      </w:pPr>
      <w:r w:rsidRPr="00C32AFE">
        <w:rPr>
          <w:rFonts w:cstheme="minorHAnsi"/>
          <w:color w:val="000000"/>
          <w:position w:val="-50"/>
          <w:sz w:val="24"/>
          <w:szCs w:val="24"/>
        </w:rPr>
        <w:object w:dxaOrig="1980" w:dyaOrig="1160" w14:anchorId="64B307B5">
          <v:shape id="_x0000_i1193" type="#_x0000_t75" style="width:99pt;height:57.75pt" o:ole="">
            <v:imagedata r:id="rId215" o:title=""/>
          </v:shape>
          <o:OLEObject Type="Embed" ProgID="Equation.DSMT4" ShapeID="_x0000_i1193" DrawAspect="Content" ObjectID="_1764630768" r:id="rId216"/>
        </w:object>
      </w:r>
    </w:p>
    <w:p w14:paraId="0145389B" w14:textId="77777777" w:rsidR="00C32AFE" w:rsidRPr="000B50B5" w:rsidRDefault="00C32AFE" w:rsidP="00C32AF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C32AFE" w:rsidRPr="000B50B5" w14:paraId="762F3B7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93E5E" w14:textId="77777777" w:rsidR="00C32AFE" w:rsidRPr="000B50B5" w:rsidRDefault="00C32AFE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A6E7F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DD4FB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068A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C268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32AFE" w:rsidRPr="000B50B5" w14:paraId="0FF806E3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870EA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07516" w14:textId="4088F9A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8F889B0" w14:textId="1B7FCF4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854455599358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1C6DD5D" w14:textId="70717A16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526E3A6" w14:textId="6CD26B3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81E-04</w:t>
            </w:r>
          </w:p>
        </w:tc>
      </w:tr>
      <w:tr w:rsidR="00C32AFE" w:rsidRPr="000B50B5" w14:paraId="3D7F8DB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CF30E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C752998" w14:textId="126BB9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5C966F7" w14:textId="4E321EF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27819210331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7FD4CB" w14:textId="5033B8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5133907" w14:textId="3E1C753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7E-04</w:t>
            </w:r>
          </w:p>
        </w:tc>
      </w:tr>
      <w:tr w:rsidR="00C32AFE" w:rsidRPr="000B50B5" w14:paraId="79725CA1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63A71" w14:textId="0E13FF0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76CCDDA" w14:textId="6646CE2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04220502" w14:textId="6C8FA3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39156228584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826C4EA" w14:textId="39055BF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5D1EC5" w14:textId="6FC7DA2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0E-05</w:t>
            </w:r>
          </w:p>
        </w:tc>
      </w:tr>
    </w:tbl>
    <w:p w14:paraId="5FFF6ADA" w14:textId="77777777" w:rsidR="00C32AFE" w:rsidRDefault="00C32AFE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67C1D546" w14:textId="054C6D07" w:rsidR="00755C56" w:rsidRDefault="00755C56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</w:t>
      </w:r>
      <w:r w:rsidR="00C32AFE">
        <w:rPr>
          <w:rFonts w:cstheme="minorHAnsi"/>
          <w:b/>
          <w:bCs/>
          <w:color w:val="000000"/>
          <w:sz w:val="24"/>
          <w:szCs w:val="24"/>
        </w:rPr>
        <w:t xml:space="preserve">сложной </w:t>
      </w:r>
      <w:proofErr w:type="spellStart"/>
      <w:r>
        <w:rPr>
          <w:rFonts w:cstheme="minorHAnsi"/>
          <w:b/>
          <w:bCs/>
          <w:color w:val="000000"/>
          <w:sz w:val="24"/>
          <w:szCs w:val="24"/>
        </w:rPr>
        <w:t>неполиноминальной</w:t>
      </w:r>
      <w:proofErr w:type="spellEnd"/>
      <w:r>
        <w:rPr>
          <w:rFonts w:cstheme="minorHAnsi"/>
          <w:b/>
          <w:bCs/>
          <w:color w:val="000000"/>
          <w:sz w:val="24"/>
          <w:szCs w:val="24"/>
        </w:rPr>
        <w:t xml:space="preserve"> функции</w:t>
      </w:r>
    </w:p>
    <w:p w14:paraId="67439ADF" w14:textId="49DD02E6" w:rsidR="00755C56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52"/>
          <w:sz w:val="24"/>
          <w:szCs w:val="24"/>
        </w:rPr>
        <w:object w:dxaOrig="4920" w:dyaOrig="1219" w14:anchorId="5A0C7D11">
          <v:shape id="_x0000_i1178" type="#_x0000_t75" style="width:246pt;height:60.75pt" o:ole="">
            <v:imagedata r:id="rId217" o:title=""/>
          </v:shape>
          <o:OLEObject Type="Embed" ProgID="Equation.DSMT4" ShapeID="_x0000_i1178" DrawAspect="Content" ObjectID="_1764630769" r:id="rId218"/>
        </w:object>
      </w:r>
    </w:p>
    <w:p w14:paraId="7C739D6C" w14:textId="4821ABD6" w:rsidR="000B50B5" w:rsidRPr="000B50B5" w:rsidRDefault="000B50B5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0B50B5" w:rsidRPr="000B50B5" w14:paraId="17430621" w14:textId="77777777" w:rsidTr="00263134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495A5" w14:textId="77777777" w:rsidR="000B50B5" w:rsidRPr="000B50B5" w:rsidRDefault="000B50B5" w:rsidP="000B50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DC928" w14:textId="574E339E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 w:rsidR="00263134"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3B0B28" w14:textId="77777777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7A851" w14:textId="77777777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70FA66" w14:textId="77777777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4F70B8" w:rsidRPr="000B50B5" w14:paraId="0C09EF69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EE91F" w14:textId="3D91BBBB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B520887" w14:textId="7CF19B19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51DFAB6" w14:textId="0BEAC9C9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429048927666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27EAFE" w14:textId="7E630B9F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297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86EC1B4" w14:textId="00DAE77B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9E-04</w:t>
            </w:r>
          </w:p>
        </w:tc>
      </w:tr>
      <w:tr w:rsidR="004F70B8" w:rsidRPr="000B50B5" w14:paraId="7B5C8C74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23A86" w14:textId="368247F0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5FC2D67" w14:textId="2E39CD94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66692AB" w14:textId="13609A78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578640774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815AA8C" w14:textId="71DC7FA8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297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23CA396" w14:textId="11CFF334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00E-05</w:t>
            </w:r>
          </w:p>
        </w:tc>
      </w:tr>
      <w:tr w:rsidR="004F70B8" w:rsidRPr="000B50B5" w14:paraId="4512CD62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852B9D" w14:textId="4ECA77D7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6E80D" w14:textId="4E584A03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060EF2D" w14:textId="50EDAA5F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8888193005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1C44A84" w14:textId="5370E26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297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6B9A80" w14:textId="31A5DDB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94E-06</w:t>
            </w:r>
          </w:p>
        </w:tc>
      </w:tr>
      <w:tr w:rsidR="004F70B8" w:rsidRPr="000B50B5" w14:paraId="43F11E45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5DFADF" w14:textId="57680050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913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E27CA" w14:textId="0FFC7B6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456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31F91DB7" w14:textId="3BA2C83B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10969564081396</w:t>
            </w:r>
            <w:r w:rsidR="00E1553D"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F5CB33" w14:textId="05181725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3</w:t>
            </w:r>
            <w:r w:rsidR="00E606A1">
              <w:rPr>
                <w:rFonts w:ascii="Calibri" w:hAnsi="Calibri" w:cs="Calibri"/>
                <w:color w:val="000000"/>
                <w:lang w:val="en-US"/>
              </w:rPr>
              <w:t>7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813593" w14:textId="1A3B976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8E-06</w:t>
            </w:r>
          </w:p>
        </w:tc>
      </w:tr>
    </w:tbl>
    <w:p w14:paraId="6AA71CBB" w14:textId="1BA1B5A9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21D8F7A8" w14:textId="07F19AB5" w:rsidR="00255640" w:rsidRPr="00755C56" w:rsidRDefault="00255640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0EDB501E" w14:textId="10B9420B" w:rsidR="002A244B" w:rsidRPr="00755C56" w:rsidRDefault="002A244B">
      <w:pPr>
        <w:rPr>
          <w:rFonts w:cstheme="minorHAnsi"/>
          <w:b/>
          <w:bCs/>
          <w:color w:val="000000"/>
          <w:sz w:val="24"/>
          <w:szCs w:val="24"/>
        </w:rPr>
      </w:pPr>
    </w:p>
    <w:p w14:paraId="2EBA88A0" w14:textId="77777777" w:rsidR="004F0DBA" w:rsidRDefault="004F0DBA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/>
      </w:r>
    </w:p>
    <w:p w14:paraId="4CB8D04D" w14:textId="77777777" w:rsidR="004F0DBA" w:rsidRDefault="004F0DBA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36D38CE2" w14:textId="45183512" w:rsidR="00255640" w:rsidRPr="00FE3006" w:rsidRDefault="002A244B" w:rsidP="00344BF2">
      <w:pPr>
        <w:rPr>
          <w:rFonts w:cstheme="minorHAnsi"/>
          <w:b/>
          <w:bCs/>
          <w:color w:val="000000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Листинг</w:t>
      </w:r>
      <w:r w:rsidR="00E71DB3" w:rsidRPr="00755C56">
        <w:rPr>
          <w:rFonts w:cstheme="minorHAnsi"/>
          <w:b/>
          <w:bCs/>
          <w:color w:val="000000"/>
          <w:sz w:val="24"/>
          <w:szCs w:val="24"/>
          <w:lang w:val="en-US"/>
        </w:rPr>
        <w:t xml:space="preserve"> </w:t>
      </w:r>
      <w:r w:rsidR="00E71DB3">
        <w:rPr>
          <w:rFonts w:cstheme="minorHAnsi"/>
          <w:b/>
          <w:bCs/>
          <w:color w:val="000000"/>
          <w:sz w:val="24"/>
          <w:szCs w:val="24"/>
        </w:rPr>
        <w:t>программы</w:t>
      </w:r>
      <w:r w:rsidRPr="00755C56">
        <w:rPr>
          <w:rFonts w:cstheme="minorHAnsi"/>
          <w:b/>
          <w:bCs/>
          <w:color w:val="000000"/>
          <w:sz w:val="24"/>
          <w:szCs w:val="24"/>
          <w:lang w:val="en-US"/>
        </w:rPr>
        <w:br/>
      </w:r>
      <w:r w:rsidRPr="00FE3006">
        <w:rPr>
          <w:rFonts w:cstheme="minorHAnsi"/>
          <w:b/>
          <w:bCs/>
          <w:color w:val="000000"/>
          <w:lang w:val="en-US"/>
        </w:rPr>
        <w:t>mainprog.cpp</w:t>
      </w:r>
    </w:p>
    <w:p w14:paraId="17EBA54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#include "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"</w:t>
      </w:r>
    </w:p>
    <w:p w14:paraId="463082B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ESTS/TEST_x2/TEST_x2.h"</w:t>
      </w:r>
    </w:p>
    <w:p w14:paraId="4E136BD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string"</w:t>
      </w:r>
    </w:p>
    <w:p w14:paraId="5A1DDEC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F7EB1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path =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ESTS\\TEST_x2\\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00345D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FE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FE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89B63E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XY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XY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C549F7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Z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Z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76461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F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First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56B9A2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S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Second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04993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T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hird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7759EE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65ED7C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in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F895D9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3D831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E9950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706C66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F6DC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E72139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BC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6750B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BC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B905EC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open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BC.c_st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C912AD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;</w:t>
      </w:r>
    </w:p>
    <w:p w14:paraId="48259AE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InputFromFil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5B4621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424D6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CalculateA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43F9F5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SecondBoundaryConditions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37D0E7B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ThirdBoundaryConditions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6455E47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FirstBoundaryConditions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4E29AD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OutputDens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FE46C7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20D22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MSGForNonSymMatrixWithLuSqP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B2B68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OutputDens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3B43AFE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OutputSolutionQ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2EC05AC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3CFC40" w14:textId="1FB3A32C" w:rsidR="002A244B" w:rsidRPr="00885CA0" w:rsidRDefault="002A244B" w:rsidP="002A244B">
      <w:pPr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98782B0" w14:textId="008D6045" w:rsidR="002A244B" w:rsidRPr="00FE3006" w:rsidRDefault="002A244B" w:rsidP="002A244B">
      <w:pPr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h</w:t>
      </w:r>
      <w:proofErr w:type="spellEnd"/>
    </w:p>
    <w:p w14:paraId="410FE6F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pragma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once</w:t>
      </w:r>
    </w:p>
    <w:p w14:paraId="1A1C5F3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iostream&gt;</w:t>
      </w:r>
    </w:p>
    <w:p w14:paraId="4D7D470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vector&gt;</w:t>
      </w:r>
    </w:p>
    <w:p w14:paraId="5A1B8C8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math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gt;</w:t>
      </w:r>
    </w:p>
    <w:p w14:paraId="6DEBB3F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algorithm&gt;</w:t>
      </w:r>
    </w:p>
    <w:p w14:paraId="06650F0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DFDA3C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efin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4lf\t"</w:t>
      </w:r>
    </w:p>
    <w:p w14:paraId="36800FC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efin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4lf\n"</w:t>
      </w:r>
    </w:p>
    <w:p w14:paraId="69E96E0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usin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namespac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td;</w:t>
      </w:r>
    </w:p>
    <w:p w14:paraId="3B2DDEC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C7430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Po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{</w:t>
      </w:r>
    </w:p>
    <w:p w14:paraId="1C63C7E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;</w:t>
      </w:r>
    </w:p>
    <w:p w14:paraId="3AF99B2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;</w:t>
      </w:r>
    </w:p>
    <w:p w14:paraId="14C1E8A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6E07456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FF62F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niteElement</w:t>
      </w:r>
      <w:proofErr w:type="spellEnd"/>
    </w:p>
    <w:p w14:paraId="0B84FEB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82D846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553D6B4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ottom, top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z1, z2</w:t>
      </w:r>
    </w:p>
    <w:p w14:paraId="3048CF3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gion;</w:t>
      </w:r>
    </w:p>
    <w:p w14:paraId="7443588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56A95A6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9FD6C4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rstBoundary</w:t>
      </w:r>
      <w:proofErr w:type="spellEnd"/>
    </w:p>
    <w:p w14:paraId="4A305B6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C2F564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;</w:t>
      </w:r>
    </w:p>
    <w:p w14:paraId="7F0EF10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g;</w:t>
      </w:r>
    </w:p>
    <w:p w14:paraId="7B40D18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00B35FB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C6AEAE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lastRenderedPageBreak/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SecondBoundary</w:t>
      </w:r>
      <w:proofErr w:type="spellEnd"/>
    </w:p>
    <w:p w14:paraId="2CC3A04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7E9884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051F0C7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2E6CA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d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-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770A1AD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59B415A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CAF6B0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ThirdBoundary</w:t>
      </w:r>
      <w:proofErr w:type="spellEnd"/>
    </w:p>
    <w:p w14:paraId="20A9D0B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DB81EE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0B8616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208C8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eta;</w:t>
      </w:r>
    </w:p>
    <w:p w14:paraId="16108AD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d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0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13AACE5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1ABACB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B2F1C2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lass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</w:p>
    <w:p w14:paraId="29577C6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1C4B4C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publi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0FD25E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mberOfNodes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oN</w:t>
      </w:r>
      <w:proofErr w:type="spellEnd"/>
    </w:p>
    <w:p w14:paraId="148FE97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6FFB2A8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XY</w:t>
      </w:r>
    </w:p>
    <w:p w14:paraId="119B69C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12354D4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21E1BAA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C1DB0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6FB7C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8E0100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D38E2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niteEleme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</w:p>
    <w:p w14:paraId="3D0104D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Po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y</w:t>
      </w:r>
    </w:p>
    <w:p w14:paraId="6B24BA4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z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7B0AF26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rstBounda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E027E0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SecondBounda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0A9FBA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ThirdBounda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28348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573C01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putFromFi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49CE9C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2C2473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322E5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27BB8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513B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457013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LU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8D7523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SolveSLAE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;</w:t>
      </w:r>
    </w:p>
    <w:p w14:paraId="477A8FC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3EB9AA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SGForNonSymMatrixWithLuSq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0995AE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Solution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402B8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x;</w:t>
      </w:r>
    </w:p>
    <w:p w14:paraId="76D29FF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94F192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protecte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A859C6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xit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0000;</w:t>
      </w:r>
    </w:p>
    <w:p w14:paraId="32CDF91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2D950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ja;</w:t>
      </w:r>
    </w:p>
    <w:p w14:paraId="05E0F01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l;</w:t>
      </w:r>
    </w:p>
    <w:p w14:paraId="2168903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u;</w:t>
      </w:r>
    </w:p>
    <w:p w14:paraId="4371FF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di;</w:t>
      </w:r>
    </w:p>
    <w:p w14:paraId="075FCF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01A1E39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;</w:t>
      </w:r>
    </w:p>
    <w:p w14:paraId="3AA41CE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r;</w:t>
      </w:r>
    </w:p>
    <w:p w14:paraId="44F57A9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_ms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6E0D9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510D106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x0;</w:t>
      </w:r>
    </w:p>
    <w:p w14:paraId="7D3C48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B01F8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B6438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A486DF2" w14:textId="77777777" w:rsidR="002A244B" w:rsidRPr="00885CA0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885CA0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885CA0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7AEE50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eps = 1e-20;</w:t>
      </w:r>
    </w:p>
    <w:p w14:paraId="1B964BF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xIt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0000;</w:t>
      </w:r>
    </w:p>
    <w:p w14:paraId="6FEC07B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CF09C9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B3639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eneratePortra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001D1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693D5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1633D1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</w:p>
    <w:p w14:paraId="772ACF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059EF6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542DD9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3B13F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27AA49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609A40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AE67E0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7EACE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51BD428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UVectorMultiplication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4AE696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0E298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Z_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45CC23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948AF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ubtrac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EA3A8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7956B3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A3ED6E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uss3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7C71F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CFF2C5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454A75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EA3EA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MM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179574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MBDA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71600F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UN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22F796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ocateMem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250C89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602D46B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AB2E333" w14:textId="23B506E7" w:rsidR="002A244B" w:rsidRPr="00FE3006" w:rsidRDefault="00014A8C" w:rsidP="002A244B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cstheme="minorHAnsi"/>
          <w:b/>
          <w:bCs/>
          <w:color w:val="000000"/>
          <w:lang w:val="en-US"/>
        </w:rPr>
        <w:t>Function.cpp</w:t>
      </w:r>
    </w:p>
    <w:p w14:paraId="15307B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</w:p>
    <w:p w14:paraId="00032B1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49847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EC8A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nputFromFi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7952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325B1F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узлах конечных элементах</w:t>
      </w:r>
    </w:p>
    <w:p w14:paraId="6CDA57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F562A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A5A4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fe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;</w:t>
      </w:r>
    </w:p>
    <w:p w14:paraId="28A209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Мб тут сделать специально сортировку, чтобы номер узлов всегда шли бы на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увелечение</w:t>
      </w:r>
      <w:proofErr w:type="spellEnd"/>
    </w:p>
    <w:p w14:paraId="6B4799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4C987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26A0D7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299489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4277F81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0F76143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3FF1D4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);</w:t>
      </w:r>
    </w:p>
    <w:p w14:paraId="3B60C3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);</w:t>
      </w:r>
    </w:p>
    <w:p w14:paraId="0A312C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gion);</w:t>
      </w:r>
    </w:p>
    <w:p w14:paraId="1B9367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00EE5A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3139B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Запись информации об точках в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325287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33396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D1EF6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7D1D6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80D39D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);</w:t>
      </w:r>
    </w:p>
    <w:p w14:paraId="3E71B3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);</w:t>
      </w:r>
    </w:p>
    <w:p w14:paraId="2AFCEB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43E0D9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410EE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узлах вдоль оси Z</w:t>
      </w:r>
    </w:p>
    <w:p w14:paraId="389130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0AAF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605FD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ED4FE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370C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E9F5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871E1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E3E7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39CA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92BC6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F75E6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90C78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E8182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);</w:t>
      </w:r>
    </w:p>
    <w:p w14:paraId="197EAB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ug);</w:t>
      </w:r>
    </w:p>
    <w:p w14:paraId="2B9723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04834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1B69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FB330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84740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08C2A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C5093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0A4375C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5909CCE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680769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7F56FA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6E668E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);</w:t>
      </w:r>
    </w:p>
    <w:p w14:paraId="10539F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32121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134A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4140E0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06A224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2B165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A98F81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2972BB4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3186CD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1B88C7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694A4C3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259CC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lf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eta);</w:t>
      </w:r>
    </w:p>
    <w:p w14:paraId="29FF20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);</w:t>
      </w:r>
    </w:p>
    <w:p w14:paraId="3B91A4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D64BC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9308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CB11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ign(</w:t>
      </w:r>
      <w:proofErr w:type="gramEnd"/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C6BDA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0A97F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0)</w:t>
      </w:r>
    </w:p>
    <w:p w14:paraId="318350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;</w:t>
      </w:r>
    </w:p>
    <w:p w14:paraId="15A8B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0)</w:t>
      </w:r>
    </w:p>
    <w:p w14:paraId="0571ECD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;</w:t>
      </w:r>
    </w:p>
    <w:p w14:paraId="7E98AA3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1C792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;</w:t>
      </w:r>
    </w:p>
    <w:p w14:paraId="2047009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EEE253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1603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ocateMem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4A057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64539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.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8C430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74EF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.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6119D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a.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0CCBC2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a.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0002BE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44FD6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.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05D39F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.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);</w:t>
      </w:r>
    </w:p>
    <w:p w14:paraId="22ADB0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C65A8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30928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161F5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>x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0BB0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88E8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4394C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548DC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73CB0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5801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A_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13A2D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FEC74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eneratePortra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D349F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ocateMem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6C993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E3404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C9518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8);</w:t>
      </w:r>
    </w:p>
    <w:p w14:paraId="5ECF03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B5A48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174AF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b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(8);</w:t>
      </w:r>
    </w:p>
    <w:p w14:paraId="348FA5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5C8E78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нужен будет потом, когда будут разные функции на разных КЭ </w:t>
      </w:r>
    </w:p>
    <w:p w14:paraId="076756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26B5D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8);</w:t>
      </w:r>
    </w:p>
    <w:p w14:paraId="0BEB0F0A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53ACA5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Хранится только нижний треугольник</w:t>
      </w:r>
    </w:p>
    <w:p w14:paraId="214AD3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4E9CAE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Локальные матрицы массы</w:t>
      </w:r>
    </w:p>
    <w:p w14:paraId="6BD297B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091317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&gt; M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4}, {2, 4}, {2, 1, 4}, {1, 2, 2, 4} };</w:t>
      </w:r>
    </w:p>
    <w:p w14:paraId="3C6B2A2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gt;&gt; M1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}, {2, 6}, {1, 1, 2}, {1, 2, 3, 6} };</w:t>
      </w:r>
    </w:p>
    <w:p w14:paraId="763BDE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 = { {2}, {1, 2}, {2, 1, 6}, {1, 2, 3, 6} };</w:t>
      </w:r>
    </w:p>
    <w:p w14:paraId="71E6C0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C7466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589631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50760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571DD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E54A8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z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 = { {2}, {1, 2} };</w:t>
      </w:r>
    </w:p>
    <w:p w14:paraId="00E3A9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8DC522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77492D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D5584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4BB06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75EC00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9CD7F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A319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8); </w:t>
      </w:r>
    </w:p>
    <w:p w14:paraId="1B12E5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EFE32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38D44F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43F071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A2F2C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7EDDB1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ые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жесткости</w:t>
      </w:r>
    </w:p>
    <w:p w14:paraId="19E173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791E32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71C2A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254677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B6492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7C660F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725B53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49DC0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Gz_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}, {-1, 1} };</w:t>
      </w:r>
    </w:p>
    <w:p w14:paraId="22EE67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F06AA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2DC2A9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FEB57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2281ED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6D93A6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464812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8);</w:t>
      </w:r>
    </w:p>
    <w:p w14:paraId="2EBCBC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9AA48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34A142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98D27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273C3E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борк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ных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</w:t>
      </w:r>
    </w:p>
    <w:p w14:paraId="4D3212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5088D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)</w:t>
      </w:r>
      <w:proofErr w:type="gramEnd"/>
    </w:p>
    <w:p w14:paraId="0438B6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EC4E9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334F3C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1D2FF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9D21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510B6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D2B4E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16B60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gion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F6384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EE1B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1496AE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3A4B9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761C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B2CF47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6AC1B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396B2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17390E3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2E2182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C4C2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355CA1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3DBE384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80DF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7C1C01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5975939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0EABAF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B6712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матрицы массы дл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6C478D8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00DEB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0059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5773B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1 = x3 - x1;</w:t>
      </w:r>
    </w:p>
    <w:p w14:paraId="4A3E044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2 = x2 - x1;</w:t>
      </w:r>
    </w:p>
    <w:p w14:paraId="483832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5 = x1 - x2 - x3 + x4;</w:t>
      </w:r>
    </w:p>
    <w:p w14:paraId="2EE53E7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B9B47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3 = y3 - y1;</w:t>
      </w:r>
    </w:p>
    <w:p w14:paraId="7F1F8A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4 = y2 - y1;</w:t>
      </w:r>
    </w:p>
    <w:p w14:paraId="78234F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6 = y1 - y2 - y3 + y4;</w:t>
      </w:r>
    </w:p>
    <w:p w14:paraId="7D9D2C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C0DE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F2790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0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жесткости для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Oxy</w:t>
      </w:r>
    </w:p>
    <w:p w14:paraId="1BE097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uss3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j, b1, b2, b3, b4, b5, b6, a0, a1, a2);</w:t>
      </w:r>
    </w:p>
    <w:p w14:paraId="1213CD0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CAC28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Короче, поменял обход области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следовательнсти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КЭ). До этого было так, я обходил сначала все конечные элементы,</w:t>
      </w:r>
    </w:p>
    <w:p w14:paraId="13ABFC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у которых высота 0-1, потом 1-2, потом 2-3, и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тд</w:t>
      </w:r>
      <w:proofErr w:type="spellEnd"/>
    </w:p>
    <w:p w14:paraId="47F219C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я тут заметил, что по сути КЭ, которые "стоят" в одном столбце имеют одинаковое основание</w:t>
      </w:r>
    </w:p>
    <w:p w14:paraId="2DD4B07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Поэтому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достотаточно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один раз посчитать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x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Gx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, а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G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>, пересчитывать на каждом уровне</w:t>
      </w:r>
    </w:p>
    <w:p w14:paraId="538229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390715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NoN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- 1 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a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десь как раз за это и отвечает этот цикл</w:t>
      </w:r>
    </w:p>
    <w:p w14:paraId="175938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4E8BA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F357CA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1FBF1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97BFF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50BE0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3C162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CF755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</w:t>
      </w:r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791DD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</w:t>
      </w:r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F5AF6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955C3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2 - z1;</w:t>
      </w:r>
    </w:p>
    <w:p w14:paraId="2A3706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BFBE8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2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матрицы массы для оси Z</w:t>
      </w:r>
    </w:p>
    <w:p w14:paraId="2A12E0E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14B8B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A36C8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2C0E7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8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Сборка локальной матрицы массы</w:t>
      </w:r>
    </w:p>
    <w:p w14:paraId="1D88E9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86097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CA76B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C32C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4;</w:t>
      </w:r>
    </w:p>
    <w:p w14:paraId="239DE5C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 % 4;</w:t>
      </w:r>
    </w:p>
    <w:p w14:paraId="7B8480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537D36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wap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9B55E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4.);</w:t>
      </w:r>
    </w:p>
    <w:p w14:paraId="6DEF61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/ 4.);</w:t>
      </w:r>
    </w:p>
    <w:p w14:paraId="137F27A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if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</w:t>
      </w:r>
    </w:p>
    <w:p w14:paraId="102231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swap(</w:t>
      </w:r>
      <w:proofErr w:type="spellStart"/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;*/</w:t>
      </w:r>
    </w:p>
    <w:p w14:paraId="0AE40FA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3926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2D7D42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395A41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6A232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2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жесткости для оси Z</w:t>
      </w:r>
    </w:p>
    <w:p w14:paraId="277EA6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0D7E0D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4DA72A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6D27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591CB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530DC02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++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борка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ной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жесткости</w:t>
      </w:r>
    </w:p>
    <w:p w14:paraId="5E74F1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75F8F8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4;</w:t>
      </w:r>
    </w:p>
    <w:p w14:paraId="38115A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 % 4;</w:t>
      </w:r>
    </w:p>
    <w:p w14:paraId="0CB866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94CF4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wap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85F1C9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4.);</w:t>
      </w:r>
    </w:p>
    <w:p w14:paraId="33D8E4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/ 4.);</w:t>
      </w:r>
    </w:p>
    <w:p w14:paraId="22B4E2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05A06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68CA73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39B7DE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DE34F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45D6E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, x1, y1, z1);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Вот здесь высока вероятность ошибки</w:t>
      </w:r>
    </w:p>
    <w:p w14:paraId="3F5CAC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, x2, y2, z1);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так как я неявно считаю значения функции</w:t>
      </w:r>
    </w:p>
    <w:p w14:paraId="6163DC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3, y3, z1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лок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узлах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Если бы нумерации узлов в КЭ поменялась</w:t>
      </w:r>
    </w:p>
    <w:p w14:paraId="4F125F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4, y4, z1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то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оже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выскочит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шибка</w:t>
      </w:r>
    </w:p>
    <w:p w14:paraId="0EE3B8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2);</w:t>
      </w:r>
    </w:p>
    <w:p w14:paraId="513879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2);</w:t>
      </w:r>
    </w:p>
    <w:p w14:paraId="7E8FE9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3, y3, z2);</w:t>
      </w:r>
    </w:p>
    <w:p w14:paraId="71FA29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4, y4, z2);</w:t>
      </w:r>
    </w:p>
    <w:p w14:paraId="250C66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7B2A0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8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4AC2B6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AD182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427FAE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5303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6B774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= j)</w:t>
      </w:r>
    </w:p>
    <w:p w14:paraId="46FDD8D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73ED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616DC8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B144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A8D26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43FD88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670F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3D326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7B53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lambda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MBDA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44EAC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mma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MMA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gion_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949B1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B3830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AECB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mm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lambd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C2227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BB089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E85463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9E40ED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D1B0E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320532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{ </w:t>
      </w:r>
    </w:p>
    <w:p w14:paraId="0C79EB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C4EC3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49D14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mm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lambd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92094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1E469F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i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C2E9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A8D3D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7866C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AF4B9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98AED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1B824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0665C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b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1F290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8D90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FAC94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0840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59B44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0AD10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67658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3BAE70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08013C" w14:textId="251181E9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 xml:space="preserve"> 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5244B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C5F9C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!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= 0)</w:t>
      </w:r>
    </w:p>
    <w:p w14:paraId="4AF8E5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97F27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S2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2E12D1F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230ED923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(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</w:rPr>
        <w:t>4, 0);</w:t>
      </w:r>
    </w:p>
    <w:p w14:paraId="0BACE1B8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25C06B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1F798C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Матрицы для боковой грани</w:t>
      </w:r>
    </w:p>
    <w:p w14:paraId="15154F5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6D918C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3C1568D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_0{ {2}, {1, 2} };</w:t>
      </w:r>
    </w:p>
    <w:p w14:paraId="2B21FF38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48D0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4E6CD6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07AFC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4930DB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270C5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z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 = { {2}, {1, 2} };</w:t>
      </w:r>
    </w:p>
    <w:p w14:paraId="6B4423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01553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3D240B8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ADA5C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161133C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CFB31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XYorXZorY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B9F4E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69817A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750C1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01DDE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74F6F2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40BED31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73B488C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F0CE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042E0C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я</w:t>
      </w:r>
    </w:p>
    <w:p w14:paraId="75A3EB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2C8D0C3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}, {2, 4}, {2, 1, 4}, {1, 2, 2, 4} };</w:t>
      </w:r>
    </w:p>
    <w:p w14:paraId="3A19BD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1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}, {2, 6}, {1, 1, 2}, {1, 2, 3, 6} };</w:t>
      </w:r>
    </w:p>
    <w:p w14:paraId="088B4B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 = { {2}, {1, 2}, {2, 1, 6}, {1, 2, 3, 6} };</w:t>
      </w:r>
    </w:p>
    <w:p w14:paraId="62DB90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1C49A1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4FC859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5427C9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57B80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DEEB6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9E1B7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33D0E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;</w:t>
      </w:r>
    </w:p>
    <w:p w14:paraId="484F93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;</w:t>
      </w:r>
    </w:p>
    <w:p w14:paraId="2FC883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;</w:t>
      </w:r>
    </w:p>
    <w:p w14:paraId="3A5A7D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;</w:t>
      </w:r>
    </w:p>
    <w:p w14:paraId="3C8F3C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0DEF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B91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Определить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это - боковая грань или основание? </w:t>
      </w:r>
    </w:p>
    <w:p w14:paraId="73A4F4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Secon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sid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= 1)</w:t>
      </w:r>
    </w:p>
    <w:p w14:paraId="1A4A65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332716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начит боковая грань</w:t>
      </w:r>
    </w:p>
    <w:p w14:paraId="7D957BD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обозначать матрицу массы для x/y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(смотр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аралельно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какой оси находится грань)</w:t>
      </w:r>
    </w:p>
    <w:p w14:paraId="6ABCD2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искать матрицу массы для краевого условия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z</w:t>
      </w:r>
      <w:proofErr w:type="spellEnd"/>
    </w:p>
    <w:p w14:paraId="68D7F7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04EB7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26E688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51D01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4C940E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67CB66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123AB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07DB8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22790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2CF1B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E4C5A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2 - z1;</w:t>
      </w:r>
    </w:p>
    <w:p w14:paraId="724415A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8FEB3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1);</w:t>
      </w:r>
    </w:p>
    <w:p w14:paraId="1E318D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1);</w:t>
      </w:r>
    </w:p>
    <w:p w14:paraId="6E1CC2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2);</w:t>
      </w:r>
    </w:p>
    <w:p w14:paraId="60668F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2);</w:t>
      </w:r>
    </w:p>
    <w:p w14:paraId="598970A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8B2CB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Я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предполагаю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нумерация у узлов корректная</w:t>
      </w:r>
    </w:p>
    <w:p w14:paraId="4E2551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x2 - x1;</w:t>
      </w:r>
    </w:p>
    <w:p w14:paraId="08BB0F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==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y.</w:t>
      </w:r>
    </w:p>
    <w:p w14:paraId="0B3D17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y2 - y1;</w:t>
      </w:r>
    </w:p>
    <w:p w14:paraId="41C8CD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4F818A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1 Словил какую-ту херь в 2о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7B9ED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2EA41B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FE708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4D6B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XorY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E1FD2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ED7D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2EC49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D69B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1579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BDFC9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4 кирпича</w:t>
      </w:r>
    </w:p>
    <w:p w14:paraId="432FCC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Вообще можно сделать сразу матрицу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XZorY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размером 4х4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3 5.20)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мб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потом переделаю</w:t>
      </w:r>
    </w:p>
    <w:p w14:paraId="1BB7363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а пока тупо скатаю формулы (при учете того, что у меня нижний треугольник, а в кирпиче верхний)</w:t>
      </w:r>
    </w:p>
    <w:p w14:paraId="5EA73A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лучше перепроверить все равно</w:t>
      </w:r>
    </w:p>
    <w:p w14:paraId="5078BF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UPD: на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331 и 333 есть</w:t>
      </w:r>
    </w:p>
    <w:p w14:paraId="436916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19DDA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FDDA4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4F90D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21882B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FF461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D44E0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66449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05992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763A7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510B4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CE1B0B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945F010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orXZorYZ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B179904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355E4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119B5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econ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-1)</w:t>
      </w:r>
    </w:p>
    <w:p w14:paraId="42553B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ADF5A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ач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е</w:t>
      </w:r>
    </w:p>
    <w:p w14:paraId="45B012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EBC37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65B27C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B6B11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595CD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EF753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13F9B9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4229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546E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3B9F75D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787E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C9C42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11BA14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ABBB2F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DCE838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699AA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039D6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45F56B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732242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046166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933B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1, y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6863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2, y2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DCE95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3, y3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93F9D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t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4, y4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899538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2532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матрицы массы дл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2708E9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BE37E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84A8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593D9C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2BA920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2 Словил какую-ту херь в 2о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25C69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E43B9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073723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952FC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2FA1EA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A361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3D8A3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= j)</w:t>
      </w:r>
    </w:p>
    <w:p w14:paraId="4908787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01AE2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0C8277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42269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72941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S2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44B382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5998C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EB49DC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S2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14E7D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70E8D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4528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57E9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04F55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ctrl+c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-&gt;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ctrl+v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з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SecondBoundaryConditions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</w:p>
    <w:p w14:paraId="7E8421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Так что если и есть ошибки, то они могли всплыть из-за невдумчивого копирования </w:t>
      </w:r>
    </w:p>
    <w:p w14:paraId="2DF3D6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!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= 0)</w:t>
      </w:r>
    </w:p>
    <w:p w14:paraId="7E75BD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E1C6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S3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419874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, 0);</w:t>
      </w:r>
    </w:p>
    <w:p w14:paraId="10B7FBCE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(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</w:rPr>
        <w:t>4, 0);</w:t>
      </w:r>
    </w:p>
    <w:p w14:paraId="7D43BEC3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AFA3022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5B155467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ой</w:t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и</w:t>
      </w:r>
    </w:p>
    <w:p w14:paraId="5C53DB4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80FB6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XorY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{ {2}, {1, 2} };</w:t>
      </w:r>
    </w:p>
    <w:p w14:paraId="2DD7C9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A5063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0911C1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93C529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A3A10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09AB2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z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0 = { {2}, {1, 2} };</w:t>
      </w:r>
    </w:p>
    <w:p w14:paraId="59BC672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CD1A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2);</w:t>
      </w:r>
    </w:p>
    <w:p w14:paraId="768A25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CBC6A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5343C1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7599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XYorXZorY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F941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.resiz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4);</w:t>
      </w:r>
    </w:p>
    <w:p w14:paraId="4E8939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16B4E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0CBFAA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F400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3EC5B3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я</w:t>
      </w:r>
    </w:p>
    <w:p w14:paraId="419411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6867BD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0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}, {2, 4}, {2, 1, 4}, {1, 2, 2, 4} };</w:t>
      </w:r>
    </w:p>
    <w:p w14:paraId="6ED59A5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M1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 {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}, {2, 6}, {1, 1, 2}, {1, 2, 3, 6} };</w:t>
      </w:r>
    </w:p>
    <w:p w14:paraId="138E1E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 M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 = { {2}, {1, 2}, {2, 1, 6}, {1, 2, 3, 6} };</w:t>
      </w:r>
    </w:p>
    <w:p w14:paraId="4E4223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5A5505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0AC3CC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487D8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A9A0B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AFCD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D7638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;</w:t>
      </w:r>
    </w:p>
    <w:p w14:paraId="6B60F9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;</w:t>
      </w:r>
    </w:p>
    <w:p w14:paraId="025686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;</w:t>
      </w:r>
    </w:p>
    <w:p w14:paraId="4C6D59A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;</w:t>
      </w:r>
    </w:p>
    <w:p w14:paraId="1A153A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733C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EDAB8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Определить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это - боковая грань или основание? </w:t>
      </w:r>
    </w:p>
    <w:p w14:paraId="37F4D1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curThir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sid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= 1)</w:t>
      </w:r>
    </w:p>
    <w:p w14:paraId="4608D7C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5C4BBF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начит боковая грань</w:t>
      </w:r>
    </w:p>
    <w:p w14:paraId="60F968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обозначать матрицу массы для x/y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(смотр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аралельно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какой оси находится грань)</w:t>
      </w:r>
    </w:p>
    <w:p w14:paraId="5B2D60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Будем искать матрицу массы для краевого условия как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_XorY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z</w:t>
      </w:r>
      <w:proofErr w:type="spellEnd"/>
    </w:p>
    <w:p w14:paraId="76D59F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C42BC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275724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520DA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6865BF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226902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31A143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2A7F28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00EE0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BF04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1A5E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2 - z1;</w:t>
      </w:r>
    </w:p>
    <w:p w14:paraId="4AA96E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0FE68D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1);</w:t>
      </w:r>
    </w:p>
    <w:p w14:paraId="1B0A16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1);</w:t>
      </w:r>
    </w:p>
    <w:p w14:paraId="6D1FE7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1, y1, z2);</w:t>
      </w:r>
    </w:p>
    <w:p w14:paraId="7BFD6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2, y2, z2);</w:t>
      </w:r>
    </w:p>
    <w:p w14:paraId="4456173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5C615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Я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</w:rPr>
        <w:t>предполагаю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что нумерация у узлов корректная</w:t>
      </w:r>
    </w:p>
    <w:p w14:paraId="0B361B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x2 - x1;</w:t>
      </w:r>
    </w:p>
    <w:p w14:paraId="35B928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==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y.</w:t>
      </w:r>
    </w:p>
    <w:p w14:paraId="1B4B021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y2 - y1;</w:t>
      </w:r>
    </w:p>
    <w:p w14:paraId="279CCF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45D522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1 Словил какую-ту херь в 3е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C8E2E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15908B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548DB6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14ED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Xor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XorY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8F3E24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F3DCE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2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133BA7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88409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h_z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C5CBB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C9A98C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4 кирпича</w:t>
      </w:r>
    </w:p>
    <w:p w14:paraId="61E2D0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Вообще можно сделать сразу матрицу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MXZorYZ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размером 4х4 (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стр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233 5.20),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мб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потом переделаю</w:t>
      </w:r>
    </w:p>
    <w:p w14:paraId="5572D9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а пока тупо скатаю формулы (при учете того, что у меня нижний треугольник, а в кирпиче верхний)</w:t>
      </w:r>
    </w:p>
    <w:p w14:paraId="320213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лучше перепроверить все равно</w:t>
      </w:r>
    </w:p>
    <w:p w14:paraId="14AA37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1185A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E5EEA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A4C38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910AA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F74D8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0A0C8A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33ED2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C1155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60144F7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639847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Xor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</w:rPr>
        <w:t>M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79B82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3F7B2D2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orXZorYZ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09403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944C3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-1)</w:t>
      </w:r>
    </w:p>
    <w:p w14:paraId="4E16ED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0AAC2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ач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е</w:t>
      </w:r>
    </w:p>
    <w:p w14:paraId="1203D29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7B2A6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BBB85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440430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B3C2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E3C848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52B504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56AA0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668AE75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9D8EB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BDA5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33866C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46F55C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E2D4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08E7B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proofErr w:type="spellEnd"/>
      <w:proofErr w:type="gram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AAD93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01278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0F942E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42B618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5ECB91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29608B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1, y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D83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2, y2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4961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3, y3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739AC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m_ubeta_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4, y4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zlv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AA5DD5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829B3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матрицы массы для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Oxy</w:t>
      </w:r>
      <w:proofErr w:type="spellEnd"/>
    </w:p>
    <w:p w14:paraId="52C85AB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B4BE9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A5926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291B3F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  <w:proofErr w:type="spellEnd"/>
    </w:p>
    <w:p w14:paraId="157059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2 Словил какую-ту херь в 3е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21E3E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D5D27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Добавка в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глоб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 матрицу</w:t>
      </w:r>
    </w:p>
    <w:p w14:paraId="69CBD22F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eta = </w:t>
      </w:r>
      <w:proofErr w:type="spell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ThirdBC</w:t>
      </w:r>
      <w:proofErr w:type="spellEnd"/>
      <w:r w:rsidRPr="00885CA0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proofErr w:type="spellEnd"/>
      <w:proofErr w:type="gramStart"/>
      <w:r w:rsidRPr="00885CA0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.beta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4B4D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2EB43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69451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ijS3;</w:t>
      </w:r>
    </w:p>
    <w:p w14:paraId="731619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AijS3 = bet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CDD7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40D720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; j &gt;= 0; j--)</w:t>
      </w:r>
    </w:p>
    <w:p w14:paraId="1801BC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15A08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9ADD8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D66DB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AijS3 = beta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DFADA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7B9683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585043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1A3045B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48EF4D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1F6BE8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</w:rPr>
        <w:t>&lt; 4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09B6FB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BD114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2F0955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41235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9A45A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j)</w:t>
      </w:r>
    </w:p>
    <w:p w14:paraId="51211A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08E4B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363A3A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_XYorXZorYZ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E64F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88C83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S3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11A1BBA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4A806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4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CFBFB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eta * bS3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9F22F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B2667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B6CCE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83EC0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A7C8C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2AF2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oundaryConditions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45B32E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6180C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f_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3B4A3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3ECC4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D4639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g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irs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ug;</w:t>
      </w:r>
    </w:p>
    <w:p w14:paraId="1A0E10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289271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g;</w:t>
      </w:r>
    </w:p>
    <w:p w14:paraId="151BAD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61D6423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3B62C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ECC03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3A433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node + 1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D6877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B07A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C5183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E2E3B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EA34B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node)</w:t>
      </w:r>
    </w:p>
    <w:p w14:paraId="298345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04C1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4D7C70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9FE31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BF79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7A0A7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OutputDense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);</w:t>
      </w:r>
    </w:p>
    <w:p w14:paraId="293E20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F67AF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>}</w:t>
      </w:r>
    </w:p>
    <w:p w14:paraId="57B1BA5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eneratePortra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584580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D4E6F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51D45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8, 0);</w:t>
      </w:r>
    </w:p>
    <w:p w14:paraId="0EFE8E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6BD99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A54CB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A7D86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CAE79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718B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bottom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AF004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1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F05F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2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488C4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3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DD3F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node4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top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_x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D964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DED433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379A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1F8F1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8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7C24A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3A406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local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88DD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BA8CA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55B843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 = 0;</w:t>
      </w:r>
    </w:p>
    <w:p w14:paraId="52ED61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0; k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 != 1; k++)</w:t>
      </w:r>
    </w:p>
    <w:p w14:paraId="77D33A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D79676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</w:p>
    <w:p w14:paraId="35806E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1912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 = 1;</w:t>
      </w:r>
    </w:p>
    <w:p w14:paraId="2BDE2C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ontinu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55CBD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1EA42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1490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!flag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6FEF5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ush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bac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E2288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DE0E3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7C03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BA3A2B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FA6D4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ортировка</w:t>
      </w:r>
    </w:p>
    <w:p w14:paraId="6E22A5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228C7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rt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egin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)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end());</w:t>
      </w:r>
    </w:p>
    <w:p w14:paraId="316863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CC137A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.resize</w:t>
      </w:r>
      <w:proofErr w:type="spellEnd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;</w:t>
      </w:r>
    </w:p>
    <w:p w14:paraId="6B7FCF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14AAA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4876B7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D5A7FC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ze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proofErr w:type="gramStart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ze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;</w:t>
      </w:r>
    </w:p>
    <w:p w14:paraId="63E536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size;</w:t>
      </w:r>
    </w:p>
    <w:p w14:paraId="6B58AB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size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3B19E5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a.push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_bac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j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144D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FEE4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E8A32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6CC87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F667C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CDC3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</w:rPr>
        <w:t>Ммммммм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писок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аргументов</w:t>
      </w:r>
    </w:p>
    <w:p w14:paraId="15DE2D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791C0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Формул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теграла</w:t>
      </w:r>
    </w:p>
    <w:p w14:paraId="7D9343E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SS (phi_i_1 * phi_j_1 + phi_i_2 * phi_j_2)/J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edn</w:t>
      </w:r>
      <w:proofErr w:type="spellEnd"/>
    </w:p>
    <w:p w14:paraId="15A08E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B7529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</w:t>
      </w:r>
    </w:p>
    <w:p w14:paraId="68D79B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alue = 0;</w:t>
      </w:r>
    </w:p>
    <w:p w14:paraId="327690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hi_i_1 = 0, phi_j_1 = 0, phi_i_2 = 0, phi_j_2 = 0;</w:t>
      </w:r>
    </w:p>
    <w:p w14:paraId="09829A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26CDE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55AC96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91C24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27A057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1 - n)</w:t>
      </w:r>
    </w:p>
    <w:p w14:paraId="4D54183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1 + n</w:t>
      </w:r>
    </w:p>
    <w:p w14:paraId="2E3245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1 + e</w:t>
      </w:r>
    </w:p>
    <w:p w14:paraId="59B391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1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8CF10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2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AB26A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9AB2C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46C5B9E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(1 - n)</w:t>
      </w:r>
    </w:p>
    <w:p w14:paraId="2A78A7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1 - n</w:t>
      </w:r>
    </w:p>
    <w:p w14:paraId="71B843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e</w:t>
      </w:r>
    </w:p>
    <w:p w14:paraId="44FD3E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1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25A17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2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55528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0580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110DAC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</w:t>
      </w:r>
    </w:p>
    <w:p w14:paraId="5497769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n</w:t>
      </w:r>
    </w:p>
    <w:p w14:paraId="51AE35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1 - e</w:t>
      </w:r>
    </w:p>
    <w:p w14:paraId="235318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1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5E73D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2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3418D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4DBF7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3:</w:t>
      </w:r>
    </w:p>
    <w:p w14:paraId="55C30A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n</w:t>
      </w:r>
    </w:p>
    <w:p w14:paraId="367E59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n</w:t>
      </w:r>
    </w:p>
    <w:p w14:paraId="2839BA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e</w:t>
      </w:r>
    </w:p>
    <w:p w14:paraId="49A4B1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1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E4462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2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084A2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6CDA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A00F1B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14565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E63FF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4519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3EFF04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1 - n)</w:t>
      </w:r>
    </w:p>
    <w:p w14:paraId="58526B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1 + n</w:t>
      </w:r>
    </w:p>
    <w:p w14:paraId="6CFDA6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1 + e</w:t>
      </w:r>
    </w:p>
    <w:p w14:paraId="59E5B9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1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D1B74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2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614C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CCA18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215E7D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(1 - n)</w:t>
      </w:r>
    </w:p>
    <w:p w14:paraId="410E31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1 - n</w:t>
      </w:r>
    </w:p>
    <w:p w14:paraId="587BB7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-e</w:t>
      </w:r>
    </w:p>
    <w:p w14:paraId="1D2EB1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1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36432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2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5ECE9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CD283B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3314C5D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phi = (1 - </w:t>
      </w:r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e)*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n</w:t>
      </w:r>
    </w:p>
    <w:p w14:paraId="3EF5F35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n</w:t>
      </w:r>
    </w:p>
    <w:p w14:paraId="7C841E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1 - e</w:t>
      </w:r>
    </w:p>
    <w:p w14:paraId="739B97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1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3031F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2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CD9B4A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CB341B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3:</w:t>
      </w:r>
    </w:p>
    <w:p w14:paraId="319AE1ED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n</w:t>
      </w:r>
    </w:p>
    <w:p w14:paraId="1DDA0D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n</w:t>
      </w:r>
    </w:p>
    <w:p w14:paraId="513752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dn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e</w:t>
      </w:r>
    </w:p>
    <w:p w14:paraId="526AC7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1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5719C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2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2A010BD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1AF0E68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3C88D4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J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FE0293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alue = (phi_i_1 * phi_j_1 + phi_i_2 * phi_j_2)/J;</w:t>
      </w:r>
    </w:p>
    <w:p w14:paraId="259B0A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F104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alue;</w:t>
      </w:r>
    </w:p>
    <w:p w14:paraId="04422E2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6D836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uss3_Gxy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FADE94E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>{</w:t>
      </w:r>
    </w:p>
    <w:p w14:paraId="6DDC195E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C628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601272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au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au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3EB004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1A386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q =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qrt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. / 5.);</w:t>
      </w:r>
    </w:p>
    <w:p w14:paraId="797CF0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9139E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8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0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A3AC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0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2307CA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0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2B71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2A5A3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8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q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78A0F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q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670FB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+ q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766C4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C9C56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8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- q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4C015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- q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80765F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hi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1. - q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DF80D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5F40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/= 4.;</w:t>
      </w:r>
    </w:p>
    <w:p w14:paraId="743595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;</w:t>
      </w:r>
    </w:p>
    <w:p w14:paraId="46B5BF58" w14:textId="0E5158AE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1C3CBB9" w14:textId="1E501B32" w:rsidR="008D6618" w:rsidRPr="00FE3006" w:rsidRDefault="008D6618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laeSolver.cpp</w:t>
      </w:r>
    </w:p>
    <w:p w14:paraId="79089D33" w14:textId="1B6F860A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</w:p>
    <w:p w14:paraId="5A83B51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C664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1AF76CD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117D60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A7A23B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AB9935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55C18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0EF15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</w:t>
      </w:r>
    </w:p>
    <w:p w14:paraId="1F1374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85B5D8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41FAC5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E23EE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437833A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62EA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EDB95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78F250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2FA54D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58969AF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4C4F40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2D223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++)</w:t>
      </w:r>
    </w:p>
    <w:p w14:paraId="42BA341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C6C1D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5AAC3A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C46AD5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5E75A47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REALOUTD, 216 * al[j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6234829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</w:t>
      </w:r>
    </w:p>
    <w:p w14:paraId="1381B3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1DA3DC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5C817B8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E6D8BC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B98ADB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B4DC7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F53BC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804685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7C2399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REALOUTD, 216 * di[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7CD4645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B1A88F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405557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AC285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9587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 {</w:t>
      </w:r>
    </w:p>
    <w:p w14:paraId="21707C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35E835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BE0D4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B4CD73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E9C41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6C15193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007487C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188C2D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A88AA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ADB088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FE2466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36B4D6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REALOUTD, 216 * au[k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529CC08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6293DE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DC329B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23A50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97FA23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0)</w:t>
      </w:r>
    </w:p>
    <w:p w14:paraId="207EDE3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3E1EB8D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BA615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D8FEF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|   %.4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45E6CE7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proofErr w:type="gram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"|   %.4lf\n", 216 * b[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428B93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F937D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83541A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252A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2E58A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B0E65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LUDen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24B93E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87720F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6D37DE1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3512EE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81B75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62CFB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</w:t>
      </w:r>
    </w:p>
    <w:p w14:paraId="74C7237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6A7E4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1FC518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7D1A1D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103A3BC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513FB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9650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39155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9808C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13A1E8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570726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E2CC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++)</w:t>
      </w:r>
    </w:p>
    <w:p w14:paraId="68D0770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073392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F63B54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F2E3C2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BC6C2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</w:t>
      </w:r>
    </w:p>
    <w:p w14:paraId="33316D6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3F81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st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1657C2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D59F7C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2F8486C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3384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76529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4A5D7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AF0818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A54BE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 j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++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B5E3B3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9131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k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5F940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 {</w:t>
      </w:r>
    </w:p>
    <w:p w14:paraId="76BF03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18FAC9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80751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7BD520E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A5B391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58A93F9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6FF8FB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DC291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C5AC5B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5F6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3AEDB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638874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11AAFA8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759BB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88C27E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3E2AAF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lagfoun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0)</w:t>
      </w:r>
    </w:p>
    <w:p w14:paraId="19C5C9D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53DCAC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DCEAD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D2A1BC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379CF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3074E6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5794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ED4B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63953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5606B2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EFC4B0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FD82A4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2DAF00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43767F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0C9CD27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41EC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2748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909959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FBC52C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6C0EB5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2107DD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B8348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0EC3612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872EDA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1433B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113D6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6DD31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E46F88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3BA67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11ECC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A6155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F8CDF4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A5F781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B900D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05D62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9A91C8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7B744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2CD542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C7676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7A2D5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CED488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048A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3136A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60A1F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D6A16C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F7C77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11AC533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, i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B01FC5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63968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5379FF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A41D6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ACEB25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int j = 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- (i1 - i0);</w:t>
      </w:r>
    </w:p>
    <w:p w14:paraId="069C4BD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0; k &lt; i1; k++)</w:t>
      </w:r>
    </w:p>
    <w:p w14:paraId="3515116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4486D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9909D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EBAF8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BB9A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sum) /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41F13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5CFFC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72466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A6A054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1059A1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, i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--)</w:t>
      </w:r>
    </w:p>
    <w:p w14:paraId="59A6DEB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1BADA7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85CB6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i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C8314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61758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, k = i0; k &lt; i1; k++)</w:t>
      </w:r>
    </w:p>
    <w:p w14:paraId="68BC01D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F9EC13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866177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FA01A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C22F01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3624F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D934F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4AD7B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D4184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58DD53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rm = 0;</w:t>
      </w:r>
    </w:p>
    <w:p w14:paraId="5D38C22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657CDD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norm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243E23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qrt(norm);</w:t>
      </w:r>
    </w:p>
    <w:p w14:paraId="014943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2A5B2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C6C7E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9EEFDF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092F1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rod = 0;</w:t>
      </w:r>
    </w:p>
    <w:p w14:paraId="40517C5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111AE4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FCD261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rod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3B6A4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E69979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rod;</w:t>
      </w:r>
    </w:p>
    <w:p w14:paraId="13E935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4ACB7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10224F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A5150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C819C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(r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353D84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29E03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302A74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77D92A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15002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  <w:proofErr w:type="spellStart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= 7</w:t>
      </w:r>
    </w:p>
    <w:p w14:paraId="5585DB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B3961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15</w:t>
      </w:r>
    </w:p>
    <w:p w14:paraId="3360FBC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19</w:t>
      </w:r>
    </w:p>
    <w:p w14:paraId="2AA7BDB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024CBD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EAD258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0; k &lt; i1; k++)</w:t>
      </w:r>
    </w:p>
    <w:p w14:paraId="7385F3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4DE51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0FF5FC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E73C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410090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0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360F8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1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FF8A2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641CF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i0;</w:t>
      </w:r>
    </w:p>
    <w:p w14:paraId="0BB8E47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j0;</w:t>
      </w:r>
    </w:p>
    <w:p w14:paraId="4F205DF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C1152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k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j1</w:t>
      </w:r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)</w:t>
      </w:r>
      <w:proofErr w:type="gramEnd"/>
    </w:p>
    <w:p w14:paraId="35549B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9E741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7D172E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;</w:t>
      </w:r>
    </w:p>
    <w:p w14:paraId="09311AA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BD918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;</w:t>
      </w:r>
    </w:p>
    <w:p w14:paraId="129800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6C5FC9A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C760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8D4035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++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;</w:t>
      </w:r>
    </w:p>
    <w:p w14:paraId="0891198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18DA36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C303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5733F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L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971C5F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CC4DE9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79C075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7D38A0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qrt(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umD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963D39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5B90A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6D9232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327054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B0375A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C4515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UVectorMultiplication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C725F9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ACAC30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FA9D2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104ABA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3976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,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676FCF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DD2FDD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261C19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4C30B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4F6CB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AD7BB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14ECB7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6E0D80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ACC035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FA924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26E670A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17CFD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308A16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k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a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D23C2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FE5E4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16E73D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5602B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5792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8998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0AEED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1C83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EC19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Z_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18A522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27F809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075A89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);</w:t>
      </w:r>
    </w:p>
    <w:p w14:paraId="3CD2042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FF6D8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BEA63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);</w:t>
      </w:r>
    </w:p>
    <w:p w14:paraId="09EB03A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0, 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7F8A6E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92839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252DF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ubtrac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8620BD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46C20A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32D64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F6EFD9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003C60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BCFCB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>}</w:t>
      </w:r>
    </w:p>
    <w:p w14:paraId="2DC4EE2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6F2481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7C515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EC8DE1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x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FE0F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ubtrac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b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F97EE2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2986E1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1CC34DA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B85EFF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OutputSolution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2C5355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13F100C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q = {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FB6831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37D0E6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42E26F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99A447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E42A9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 }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E77475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0F9134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662F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SGForNonSymMatrixWithLuSq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)</w:t>
      </w:r>
    </w:p>
    <w:p w14:paraId="11266F3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A8564C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A76F67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trixUVectorMultiplication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, x);</w:t>
      </w:r>
    </w:p>
    <w:p w14:paraId="00D8F4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E2D014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x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F96DD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B2F1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l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0E786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ransposedMatrixVectorMultiplica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0);</w:t>
      </w:r>
    </w:p>
    <w:p w14:paraId="4D1CF6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For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x0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B16B8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r);</w:t>
      </w:r>
    </w:p>
    <w:p w14:paraId="61C1D16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z);</w:t>
      </w:r>
    </w:p>
    <w:p w14:paraId="638B9DA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E2C212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ewz_z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bk;</w:t>
      </w:r>
    </w:p>
    <w:p w14:paraId="7E01B1C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, r);</w:t>
      </w:r>
    </w:p>
    <w:p w14:paraId="220F32C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Norm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b);</w:t>
      </w:r>
    </w:p>
    <w:p w14:paraId="3C1C01B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7B9CC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3983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axit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eps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5787504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D1F6F3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Cop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z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9FA46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Z_LUsq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5D6B7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ewz_z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z);</w:t>
      </w:r>
    </w:p>
    <w:p w14:paraId="07F05D7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ewz_z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3D8E2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382EFF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013CBE5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25F8AF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663F5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C4D9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CB8C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8D0606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VectorScalarProducti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, r);</w:t>
      </w:r>
    </w:p>
    <w:p w14:paraId="4D0FDB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bk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46AC6B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F5689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+)</w:t>
      </w:r>
    </w:p>
    <w:p w14:paraId="75E08C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bk *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proofErr w:type="spellEnd"/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2876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F36BB4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With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1BB3F9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783C2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Prev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_rCu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4BFD9C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F12A0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"Iteration: %d, 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of r: 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It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l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8B3903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BAF6C3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olveBackward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au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diLU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, x);</w:t>
      </w:r>
    </w:p>
    <w:p w14:paraId="03D727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printf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alculateRelativeDiscrepancy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spell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rmB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);</w:t>
      </w:r>
    </w:p>
    <w:p w14:paraId="70091D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8CD49D0" w14:textId="77777777" w:rsidR="008D6618" w:rsidRPr="00885CA0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(</w:t>
      </w:r>
      <w:proofErr w:type="gram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x, </w:t>
      </w:r>
      <w:proofErr w:type="spellStart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tmp</w:t>
      </w:r>
      <w:proofErr w:type="spellEnd"/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6958634" w14:textId="77777777" w:rsidR="008D6618" w:rsidRPr="00885CA0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230201D" w14:textId="114A6A56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4AF0533" w14:textId="6F22DB0A" w:rsidR="00014A8C" w:rsidRPr="00FE3006" w:rsidRDefault="00456BC5" w:rsidP="00D5768C">
      <w:pPr>
        <w:rPr>
          <w:rFonts w:cstheme="minorHAnsi"/>
          <w:b/>
          <w:bCs/>
          <w:color w:val="000000"/>
          <w:lang w:val="en-US"/>
        </w:rPr>
      </w:pPr>
      <w:proofErr w:type="spellStart"/>
      <w:r w:rsidRPr="00FE3006">
        <w:rPr>
          <w:rFonts w:cstheme="minorHAnsi"/>
          <w:b/>
          <w:bCs/>
          <w:color w:val="000000"/>
          <w:lang w:val="en-US"/>
        </w:rPr>
        <w:lastRenderedPageBreak/>
        <w:t>Test.h</w:t>
      </w:r>
      <w:proofErr w:type="spellEnd"/>
    </w:p>
    <w:p w14:paraId="6A9DEDD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</w:t>
      </w:r>
      <w:proofErr w:type="gramStart"/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pragma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once</w:t>
      </w:r>
    </w:p>
    <w:p w14:paraId="47B95FE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proofErr w:type="spellStart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GRID.h</w:t>
      </w:r>
      <w:proofErr w:type="spellEnd"/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</w:p>
    <w:p w14:paraId="2DA0760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UN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FDDFB2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1FA1CD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330DA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438EA5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0682A2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.4 * (5. + 0.2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3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C93CC3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0E6B9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1D4170B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FU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8F056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CF658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67805A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57E98E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4BC0A9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AMBD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CF0144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145FF0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556256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4E4F91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0F34D50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5.;</w:t>
      </w:r>
    </w:p>
    <w:p w14:paraId="78DE2A9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13C42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5759177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LAMBD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FE5D71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7A7E2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946795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FAA742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36925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AMM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D99312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9008B2D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4E8128B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61C262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40EF8C5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.4;</w:t>
      </w:r>
    </w:p>
    <w:p w14:paraId="40E7C2F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2F640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31C783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GAMM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63DC25B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56031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0C2322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50AA1A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3E7CF2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F02971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16C45D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C14C0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1F8ECED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</w:rPr>
        <w:t>numb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</w:t>
      </w:r>
    </w:p>
    <w:p w14:paraId="44A0B7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64AA0E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0: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ля теста с 1им КЭ</w:t>
      </w:r>
    </w:p>
    <w:p w14:paraId="6AEE5039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. - 2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3889B4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ABA0DA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0EAB444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5. + 2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66DB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F2BAC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61F3C93E" w14:textId="77777777" w:rsidR="00456BC5" w:rsidRPr="00885CA0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50. +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. 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885CA0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885CA0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07C39C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C12A2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457A45F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TET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DA4ED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0EBC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85FC8C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DA5C3E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5906F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AndSLA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</w:t>
      </w:r>
      <w:proofErr w:type="gramEnd"/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16D760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3F5659F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proofErr w:type="spellStart"/>
      <w:r w:rsidRPr="00FE3006">
        <w:rPr>
          <w:rFonts w:ascii="Cascadia Mono" w:hAnsi="Cascadia Mono" w:cs="Cascadia Mono"/>
          <w:color w:val="808080"/>
          <w:sz w:val="18"/>
          <w:szCs w:val="18"/>
        </w:rPr>
        <w:t>number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)</w:t>
      </w:r>
    </w:p>
    <w:p w14:paraId="6EC5332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1E47B59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0: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ля теста с 1им КЭ</w:t>
      </w:r>
    </w:p>
    <w:p w14:paraId="400DF65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9.1 + 11.2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3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AF251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2ECEE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52C35A6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4.5 - 0.0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2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6F813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FBC575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276EBDC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0. - 0.3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4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74599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09D897D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UBET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6B04A8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proofErr w:type="spellStart"/>
      <w:r w:rsidRPr="00FE3006">
        <w:rPr>
          <w:rFonts w:ascii="Cascadia Mono" w:hAnsi="Cascadia Mono" w:cs="Cascadia Mono"/>
          <w:color w:val="0000FF"/>
          <w:sz w:val="18"/>
          <w:szCs w:val="18"/>
        </w:rPr>
        <w:t>break</w:t>
      </w:r>
      <w:proofErr w:type="spellEnd"/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427761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273A0A1E" w14:textId="08E9CC17" w:rsidR="00456BC5" w:rsidRPr="00FE3006" w:rsidRDefault="00456BC5" w:rsidP="00456BC5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sectPr w:rsidR="00456BC5" w:rsidRPr="00FE3006" w:rsidSect="00405A1F">
      <w:footerReference w:type="first" r:id="rId219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C6E2C2" w14:textId="77777777" w:rsidR="0065471D" w:rsidRDefault="0065471D" w:rsidP="00BC5F26">
      <w:pPr>
        <w:spacing w:after="0" w:line="240" w:lineRule="auto"/>
      </w:pPr>
      <w:r>
        <w:separator/>
      </w:r>
    </w:p>
  </w:endnote>
  <w:endnote w:type="continuationSeparator" w:id="0">
    <w:p w14:paraId="1217CF2F" w14:textId="77777777" w:rsidR="0065471D" w:rsidRDefault="0065471D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1FC820" w14:textId="77777777" w:rsidR="0065471D" w:rsidRDefault="0065471D" w:rsidP="00BC5F26">
      <w:pPr>
        <w:spacing w:after="0" w:line="240" w:lineRule="auto"/>
      </w:pPr>
      <w:r>
        <w:separator/>
      </w:r>
    </w:p>
  </w:footnote>
  <w:footnote w:type="continuationSeparator" w:id="0">
    <w:p w14:paraId="29D4AF89" w14:textId="77777777" w:rsidR="0065471D" w:rsidRDefault="0065471D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5156"/>
    <w:rsid w:val="00081D89"/>
    <w:rsid w:val="00081E76"/>
    <w:rsid w:val="00090AF9"/>
    <w:rsid w:val="00092B36"/>
    <w:rsid w:val="000A122A"/>
    <w:rsid w:val="000A7A2D"/>
    <w:rsid w:val="000B46EB"/>
    <w:rsid w:val="000B50B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D60EE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5640"/>
    <w:rsid w:val="0025706E"/>
    <w:rsid w:val="00262CB2"/>
    <w:rsid w:val="00263134"/>
    <w:rsid w:val="00265515"/>
    <w:rsid w:val="00267F8E"/>
    <w:rsid w:val="00271317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180D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1A6D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3452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5623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3AFC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1DB4"/>
    <w:rsid w:val="00493EEB"/>
    <w:rsid w:val="00496E2B"/>
    <w:rsid w:val="004A2867"/>
    <w:rsid w:val="004A6E51"/>
    <w:rsid w:val="004A7CE9"/>
    <w:rsid w:val="004B2D62"/>
    <w:rsid w:val="004B3663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0DBA"/>
    <w:rsid w:val="004F2D12"/>
    <w:rsid w:val="004F30C8"/>
    <w:rsid w:val="004F3999"/>
    <w:rsid w:val="004F4C7A"/>
    <w:rsid w:val="004F70B8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6E8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6878"/>
    <w:rsid w:val="005877C0"/>
    <w:rsid w:val="00596BD4"/>
    <w:rsid w:val="00596F4E"/>
    <w:rsid w:val="005A0128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2EB1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71D"/>
    <w:rsid w:val="00654A42"/>
    <w:rsid w:val="00657A97"/>
    <w:rsid w:val="00660B87"/>
    <w:rsid w:val="00661B5C"/>
    <w:rsid w:val="00663F13"/>
    <w:rsid w:val="006645B4"/>
    <w:rsid w:val="0066740E"/>
    <w:rsid w:val="00671305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5C5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85CA0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18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2D83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6D23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E693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027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35AA"/>
    <w:rsid w:val="00AF432B"/>
    <w:rsid w:val="00B02514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64CE"/>
    <w:rsid w:val="00B773F5"/>
    <w:rsid w:val="00B77984"/>
    <w:rsid w:val="00B92393"/>
    <w:rsid w:val="00BB4667"/>
    <w:rsid w:val="00BB4EBC"/>
    <w:rsid w:val="00BC3B0F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AFE"/>
    <w:rsid w:val="00C32DE8"/>
    <w:rsid w:val="00C32E57"/>
    <w:rsid w:val="00C4275B"/>
    <w:rsid w:val="00C42B14"/>
    <w:rsid w:val="00C435E5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40E0"/>
    <w:rsid w:val="00D071F3"/>
    <w:rsid w:val="00D10EEB"/>
    <w:rsid w:val="00D22775"/>
    <w:rsid w:val="00D25ED7"/>
    <w:rsid w:val="00D335A5"/>
    <w:rsid w:val="00D35B2E"/>
    <w:rsid w:val="00D40814"/>
    <w:rsid w:val="00D4467A"/>
    <w:rsid w:val="00D45FD6"/>
    <w:rsid w:val="00D461C4"/>
    <w:rsid w:val="00D47EE4"/>
    <w:rsid w:val="00D47F7E"/>
    <w:rsid w:val="00D50969"/>
    <w:rsid w:val="00D50BFA"/>
    <w:rsid w:val="00D5768C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017"/>
    <w:rsid w:val="00E12617"/>
    <w:rsid w:val="00E137CC"/>
    <w:rsid w:val="00E139D9"/>
    <w:rsid w:val="00E1553D"/>
    <w:rsid w:val="00E218C3"/>
    <w:rsid w:val="00E24E79"/>
    <w:rsid w:val="00E2503B"/>
    <w:rsid w:val="00E2536A"/>
    <w:rsid w:val="00E257F0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06A1"/>
    <w:rsid w:val="00E62517"/>
    <w:rsid w:val="00E62D7C"/>
    <w:rsid w:val="00E65714"/>
    <w:rsid w:val="00E673DD"/>
    <w:rsid w:val="00E71DB3"/>
    <w:rsid w:val="00E75926"/>
    <w:rsid w:val="00E75B6E"/>
    <w:rsid w:val="00E8026D"/>
    <w:rsid w:val="00E91233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1F4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0D13"/>
    <w:rsid w:val="00FC2258"/>
    <w:rsid w:val="00FC4D0D"/>
    <w:rsid w:val="00FD5855"/>
    <w:rsid w:val="00FE0186"/>
    <w:rsid w:val="00FE28FD"/>
    <w:rsid w:val="00FE3006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6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image" Target="media/image92.wmf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208" Type="http://schemas.openxmlformats.org/officeDocument/2006/relationships/image" Target="media/image93.wmf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219" Type="http://schemas.openxmlformats.org/officeDocument/2006/relationships/footer" Target="footer3.xml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2.wmf"/><Relationship Id="rId204" Type="http://schemas.openxmlformats.org/officeDocument/2006/relationships/image" Target="media/image91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image" Target="media/image94.png"/><Relationship Id="rId215" Type="http://schemas.openxmlformats.org/officeDocument/2006/relationships/image" Target="media/image97.wmf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image" Target="media/image88.wmf"/><Relationship Id="rId16" Type="http://schemas.openxmlformats.org/officeDocument/2006/relationships/image" Target="media/image4.png"/><Relationship Id="rId221" Type="http://schemas.openxmlformats.org/officeDocument/2006/relationships/glossaryDocument" Target="glossary/document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95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4.bin"/><Relationship Id="rId222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png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7.png"/><Relationship Id="rId203" Type="http://schemas.openxmlformats.org/officeDocument/2006/relationships/image" Target="media/image90.png"/><Relationship Id="rId19" Type="http://schemas.openxmlformats.org/officeDocument/2006/relationships/image" Target="media/image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C0C1C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D0238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2395D"/>
    <w:rsid w:val="0095601A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4</Pages>
  <Words>9283</Words>
  <Characters>52917</Characters>
  <Application>Microsoft Office Word</Application>
  <DocSecurity>0</DocSecurity>
  <Lines>440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20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